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D87CE0C" w14:textId="77777777" w:rsidR="00136AB7" w:rsidRDefault="00136AB7" w:rsidP="00136AB7">
      <w:pPr>
        <w:spacing w:line="276" w:lineRule="auto"/>
        <w:jc w:val="left"/>
        <w:rPr>
          <w:rStyle w:val="con"/>
          <w:rFonts w:asciiTheme="minorEastAsia" w:hAnsiTheme="minorEastAsia" w:cs="Arial"/>
          <w:sz w:val="24"/>
          <w:szCs w:val="24"/>
        </w:rPr>
      </w:pPr>
    </w:p>
    <w:p w14:paraId="1DF86DF7" w14:textId="77777777" w:rsidR="00136AB7" w:rsidRDefault="00136AB7" w:rsidP="00136AB7">
      <w:pPr>
        <w:pStyle w:val="TOC1"/>
      </w:pPr>
      <w:r>
        <w:rPr>
          <w:rFonts w:hint="eastAsia"/>
          <w:noProof/>
        </w:rPr>
        <w:drawing>
          <wp:anchor distT="0" distB="0" distL="114300" distR="114300" simplePos="0" relativeHeight="251664384" behindDoc="0" locked="0" layoutInCell="1" allowOverlap="1" wp14:anchorId="612144E2" wp14:editId="545C7FE6">
            <wp:simplePos x="0" y="0"/>
            <wp:positionH relativeFrom="column">
              <wp:posOffset>1485900</wp:posOffset>
            </wp:positionH>
            <wp:positionV relativeFrom="paragraph">
              <wp:posOffset>297180</wp:posOffset>
            </wp:positionV>
            <wp:extent cx="3200400" cy="483235"/>
            <wp:effectExtent l="0" t="0" r="0" b="12065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48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05ECE">
        <w:object w:dxaOrig="1440" w:dyaOrig="1440" w14:anchorId="1AAF00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63" type="#_x0000_t75" style="position:absolute;left:0;text-align:left;margin-left:0;margin-top:7.8pt;width:85.25pt;height:85.8pt;z-index:251665408;mso-wrap-distance-left:9pt;mso-wrap-distance-top:0;mso-wrap-distance-right:9pt;mso-wrap-distance-bottom:0;mso-position-horizontal-relative:text;mso-position-vertical-relative:text;mso-width-relative:page;mso-height-relative:page">
            <v:imagedata r:id="rId9" o:title=""/>
            <w10:wrap type="square"/>
          </v:shape>
          <o:OLEObject Type="Embed" ProgID="PBrush" ShapeID="_x0000_s1163" DrawAspect="Content" ObjectID="_1671455863" r:id="rId10"/>
        </w:object>
      </w:r>
    </w:p>
    <w:p w14:paraId="5E9F5AC5" w14:textId="77777777" w:rsidR="00136AB7" w:rsidRDefault="00136AB7" w:rsidP="00136AB7"/>
    <w:p w14:paraId="226A20B1" w14:textId="77777777" w:rsidR="00136AB7" w:rsidRDefault="00136AB7" w:rsidP="00136AB7">
      <w:pPr>
        <w:jc w:val="center"/>
        <w:rPr>
          <w:sz w:val="44"/>
          <w:szCs w:val="44"/>
        </w:rPr>
      </w:pPr>
    </w:p>
    <w:p w14:paraId="5C74FA12" w14:textId="77777777" w:rsidR="00136AB7" w:rsidRDefault="00136AB7" w:rsidP="00136AB7">
      <w:pPr>
        <w:pStyle w:val="TOC1"/>
      </w:pPr>
    </w:p>
    <w:p w14:paraId="0EAA613B" w14:textId="77777777" w:rsidR="00136AB7" w:rsidRDefault="00136AB7" w:rsidP="00136AB7"/>
    <w:p w14:paraId="3960BBFF" w14:textId="77777777" w:rsidR="00136AB7" w:rsidRDefault="00136AB7" w:rsidP="00136AB7">
      <w:pPr>
        <w:pStyle w:val="TOC1"/>
        <w:rPr>
          <w:sz w:val="44"/>
          <w:szCs w:val="44"/>
        </w:rPr>
      </w:pPr>
    </w:p>
    <w:p w14:paraId="4F18FBE1" w14:textId="77777777" w:rsidR="00136AB7" w:rsidRDefault="00136AB7" w:rsidP="00136AB7">
      <w:pPr>
        <w:pStyle w:val="TOC1"/>
        <w:rPr>
          <w:sz w:val="44"/>
          <w:szCs w:val="44"/>
        </w:rPr>
      </w:pPr>
    </w:p>
    <w:p w14:paraId="0C83C334" w14:textId="0D427EC9" w:rsidR="00136AB7" w:rsidRDefault="00136AB7" w:rsidP="00136AB7">
      <w:pPr>
        <w:pStyle w:val="TOC1"/>
        <w:rPr>
          <w:sz w:val="44"/>
          <w:szCs w:val="44"/>
        </w:rPr>
      </w:pPr>
      <w:r>
        <w:rPr>
          <w:rFonts w:hint="eastAsia"/>
          <w:sz w:val="44"/>
          <w:szCs w:val="44"/>
        </w:rPr>
        <w:t>《电力电子技术》实验报告（二）</w:t>
      </w:r>
    </w:p>
    <w:p w14:paraId="35E45AE9" w14:textId="77777777" w:rsidR="00136AB7" w:rsidRDefault="00136AB7" w:rsidP="00136AB7">
      <w:pPr>
        <w:rPr>
          <w:rFonts w:ascii="微软雅黑" w:eastAsia="微软雅黑" w:hAnsi="微软雅黑"/>
          <w:sz w:val="36"/>
          <w:szCs w:val="36"/>
        </w:rPr>
      </w:pPr>
    </w:p>
    <w:p w14:paraId="14807F41" w14:textId="77777777" w:rsidR="00136AB7" w:rsidRDefault="00136AB7" w:rsidP="00136AB7">
      <w:pPr>
        <w:rPr>
          <w:b/>
          <w:sz w:val="44"/>
          <w:szCs w:val="44"/>
        </w:rPr>
      </w:pPr>
    </w:p>
    <w:p w14:paraId="209E9597" w14:textId="77777777" w:rsidR="00136AB7" w:rsidRDefault="00136AB7" w:rsidP="00136AB7">
      <w:pPr>
        <w:pStyle w:val="TOC1"/>
        <w:jc w:val="both"/>
      </w:pPr>
    </w:p>
    <w:p w14:paraId="7EDD8570" w14:textId="77777777" w:rsidR="00136AB7" w:rsidRDefault="00136AB7" w:rsidP="00136AB7">
      <w:pPr>
        <w:ind w:left="1260" w:firstLine="420"/>
        <w:rPr>
          <w:b/>
          <w:sz w:val="32"/>
          <w:szCs w:val="32"/>
        </w:rPr>
      </w:pPr>
    </w:p>
    <w:p w14:paraId="135513C0" w14:textId="77777777" w:rsidR="00136AB7" w:rsidRDefault="00136AB7" w:rsidP="00136AB7">
      <w:pPr>
        <w:ind w:left="1260" w:firstLine="420"/>
        <w:rPr>
          <w:b/>
          <w:sz w:val="32"/>
          <w:szCs w:val="32"/>
        </w:rPr>
      </w:pPr>
    </w:p>
    <w:p w14:paraId="41E35C2E" w14:textId="77777777" w:rsidR="00136AB7" w:rsidRDefault="00136AB7" w:rsidP="00136AB7">
      <w:pPr>
        <w:ind w:left="1260" w:firstLine="420"/>
        <w:rPr>
          <w:b/>
          <w:sz w:val="32"/>
          <w:szCs w:val="32"/>
        </w:rPr>
      </w:pPr>
    </w:p>
    <w:p w14:paraId="4A5429BA" w14:textId="77777777" w:rsidR="00136AB7" w:rsidRDefault="00136AB7" w:rsidP="00136AB7">
      <w:pPr>
        <w:ind w:left="1260" w:firstLine="420"/>
        <w:rPr>
          <w:b/>
          <w:sz w:val="32"/>
          <w:szCs w:val="32"/>
        </w:rPr>
      </w:pPr>
    </w:p>
    <w:p w14:paraId="19D19652" w14:textId="77777777" w:rsidR="00136AB7" w:rsidRDefault="00136AB7" w:rsidP="00136AB7">
      <w:pPr>
        <w:ind w:left="1260" w:firstLine="420"/>
        <w:rPr>
          <w:b/>
          <w:sz w:val="32"/>
          <w:szCs w:val="32"/>
        </w:rPr>
      </w:pPr>
    </w:p>
    <w:p w14:paraId="188081C9" w14:textId="268405D6" w:rsidR="00136AB7" w:rsidRDefault="00136AB7" w:rsidP="00136AB7">
      <w:pPr>
        <w:ind w:left="1260" w:firstLine="420"/>
        <w:rPr>
          <w:b/>
          <w:sz w:val="32"/>
          <w:szCs w:val="32"/>
          <w:u w:val="single"/>
        </w:rPr>
      </w:pPr>
      <w:r>
        <w:rPr>
          <w:rFonts w:hint="eastAsia"/>
          <w:b/>
          <w:sz w:val="32"/>
          <w:szCs w:val="32"/>
        </w:rPr>
        <w:t>班级：</w:t>
      </w:r>
      <w:r>
        <w:rPr>
          <w:rFonts w:hint="eastAsia"/>
          <w:b/>
          <w:sz w:val="32"/>
          <w:szCs w:val="32"/>
          <w:u w:val="single"/>
        </w:rPr>
        <w:t xml:space="preserve">      1</w:t>
      </w:r>
      <w:r>
        <w:rPr>
          <w:b/>
          <w:sz w:val="32"/>
          <w:szCs w:val="32"/>
          <w:u w:val="single"/>
        </w:rPr>
        <w:t xml:space="preserve">8 </w:t>
      </w:r>
      <w:r>
        <w:rPr>
          <w:rFonts w:hint="eastAsia"/>
          <w:b/>
          <w:sz w:val="32"/>
          <w:szCs w:val="32"/>
          <w:u w:val="single"/>
        </w:rPr>
        <w:t xml:space="preserve">            </w:t>
      </w:r>
    </w:p>
    <w:p w14:paraId="14FFC620" w14:textId="5843DE65" w:rsidR="00136AB7" w:rsidRDefault="00136AB7" w:rsidP="00136AB7">
      <w:pPr>
        <w:ind w:left="1260" w:firstLine="420"/>
        <w:rPr>
          <w:b/>
          <w:sz w:val="32"/>
          <w:szCs w:val="32"/>
          <w:u w:val="single"/>
        </w:rPr>
      </w:pPr>
      <w:r>
        <w:rPr>
          <w:rFonts w:hint="eastAsia"/>
          <w:b/>
          <w:sz w:val="32"/>
          <w:szCs w:val="32"/>
        </w:rPr>
        <w:t>学号：</w:t>
      </w:r>
      <w:r>
        <w:rPr>
          <w:rFonts w:hint="eastAsia"/>
          <w:b/>
          <w:sz w:val="32"/>
          <w:szCs w:val="32"/>
          <w:u w:val="single"/>
        </w:rPr>
        <w:t xml:space="preserve">      </w:t>
      </w:r>
      <w:r>
        <w:rPr>
          <w:b/>
          <w:sz w:val="32"/>
          <w:szCs w:val="32"/>
          <w:u w:val="single"/>
        </w:rPr>
        <w:t>18</w:t>
      </w:r>
      <w:r>
        <w:rPr>
          <w:rFonts w:hint="eastAsia"/>
          <w:b/>
          <w:sz w:val="32"/>
          <w:szCs w:val="32"/>
          <w:u w:val="single"/>
        </w:rPr>
        <w:t xml:space="preserve">             </w:t>
      </w:r>
    </w:p>
    <w:p w14:paraId="336085C1" w14:textId="1587339D" w:rsidR="00136AB7" w:rsidRDefault="00136AB7" w:rsidP="00136AB7">
      <w:pPr>
        <w:ind w:left="1260" w:firstLine="420"/>
        <w:rPr>
          <w:b/>
          <w:sz w:val="32"/>
          <w:szCs w:val="32"/>
          <w:u w:val="single"/>
        </w:rPr>
      </w:pPr>
      <w:r>
        <w:rPr>
          <w:rFonts w:hint="eastAsia"/>
          <w:b/>
          <w:sz w:val="32"/>
          <w:szCs w:val="32"/>
        </w:rPr>
        <w:t>姓名：</w:t>
      </w:r>
      <w:r>
        <w:rPr>
          <w:rFonts w:hint="eastAsia"/>
          <w:b/>
          <w:sz w:val="32"/>
          <w:szCs w:val="32"/>
          <w:u w:val="single"/>
        </w:rPr>
        <w:t xml:space="preserve">                </w:t>
      </w:r>
      <w:r>
        <w:rPr>
          <w:b/>
          <w:sz w:val="32"/>
          <w:szCs w:val="32"/>
          <w:u w:val="single"/>
        </w:rPr>
        <w:t xml:space="preserve">   </w:t>
      </w:r>
      <w:r>
        <w:rPr>
          <w:rFonts w:hint="eastAsia"/>
          <w:b/>
          <w:sz w:val="32"/>
          <w:szCs w:val="32"/>
          <w:u w:val="single"/>
        </w:rPr>
        <w:t xml:space="preserve">  </w:t>
      </w:r>
      <w:r>
        <w:rPr>
          <w:rFonts w:hint="eastAsia"/>
          <w:b/>
          <w:sz w:val="32"/>
          <w:szCs w:val="32"/>
        </w:rPr>
        <w:t xml:space="preserve">           </w:t>
      </w:r>
    </w:p>
    <w:p w14:paraId="18F80592" w14:textId="77777777" w:rsidR="00136AB7" w:rsidRDefault="00136AB7" w:rsidP="00136AB7">
      <w:pPr>
        <w:ind w:left="1260" w:firstLine="420"/>
        <w:rPr>
          <w:b/>
          <w:sz w:val="32"/>
          <w:szCs w:val="32"/>
          <w:u w:val="single"/>
        </w:rPr>
      </w:pPr>
      <w:r>
        <w:rPr>
          <w:rFonts w:hint="eastAsia"/>
          <w:b/>
          <w:sz w:val="32"/>
          <w:szCs w:val="32"/>
        </w:rPr>
        <w:t>专业：</w:t>
      </w:r>
      <w:r>
        <w:rPr>
          <w:rFonts w:hint="eastAsia"/>
          <w:b/>
          <w:sz w:val="32"/>
          <w:szCs w:val="32"/>
          <w:u w:val="single"/>
        </w:rPr>
        <w:t xml:space="preserve">      </w:t>
      </w:r>
      <w:r>
        <w:rPr>
          <w:rFonts w:hint="eastAsia"/>
          <w:b/>
          <w:sz w:val="32"/>
          <w:szCs w:val="32"/>
          <w:u w:val="single"/>
        </w:rPr>
        <w:t>自动化</w:t>
      </w:r>
      <w:r>
        <w:rPr>
          <w:rFonts w:hint="eastAsia"/>
          <w:b/>
          <w:sz w:val="32"/>
          <w:szCs w:val="32"/>
          <w:u w:val="single"/>
        </w:rPr>
        <w:t xml:space="preserve">        </w:t>
      </w:r>
      <w:r>
        <w:rPr>
          <w:b/>
          <w:sz w:val="32"/>
          <w:szCs w:val="32"/>
          <w:u w:val="single"/>
        </w:rPr>
        <w:t xml:space="preserve"> </w:t>
      </w:r>
      <w:r>
        <w:rPr>
          <w:rFonts w:hint="eastAsia"/>
          <w:b/>
          <w:sz w:val="32"/>
          <w:szCs w:val="32"/>
          <w:u w:val="single"/>
        </w:rPr>
        <w:t xml:space="preserve">      </w:t>
      </w:r>
      <w:r>
        <w:rPr>
          <w:rFonts w:hint="eastAsia"/>
          <w:b/>
          <w:sz w:val="32"/>
          <w:szCs w:val="32"/>
        </w:rPr>
        <w:t xml:space="preserve">           </w:t>
      </w:r>
    </w:p>
    <w:p w14:paraId="7DFA7E50" w14:textId="77777777" w:rsidR="00136AB7" w:rsidRDefault="00136AB7" w:rsidP="00136AB7">
      <w:pPr>
        <w:ind w:left="1260" w:firstLine="420"/>
        <w:rPr>
          <w:b/>
          <w:sz w:val="32"/>
          <w:szCs w:val="32"/>
          <w:u w:val="single"/>
        </w:rPr>
      </w:pPr>
      <w:r>
        <w:rPr>
          <w:rFonts w:hint="eastAsia"/>
          <w:b/>
          <w:sz w:val="32"/>
          <w:szCs w:val="32"/>
        </w:rPr>
        <w:t>教师名：</w:t>
      </w:r>
      <w:r>
        <w:rPr>
          <w:rFonts w:hint="eastAsia"/>
          <w:b/>
          <w:sz w:val="32"/>
          <w:szCs w:val="32"/>
          <w:u w:val="single"/>
        </w:rPr>
        <w:t xml:space="preserve">    </w:t>
      </w:r>
      <w:r>
        <w:rPr>
          <w:rFonts w:hint="eastAsia"/>
          <w:b/>
          <w:sz w:val="32"/>
          <w:szCs w:val="32"/>
          <w:u w:val="single"/>
        </w:rPr>
        <w:t>陈</w:t>
      </w:r>
      <w:r>
        <w:rPr>
          <w:rFonts w:hint="eastAsia"/>
          <w:b/>
          <w:sz w:val="32"/>
          <w:szCs w:val="32"/>
          <w:u w:val="single"/>
        </w:rPr>
        <w:t xml:space="preserve"> </w:t>
      </w:r>
      <w:r>
        <w:rPr>
          <w:rFonts w:hint="eastAsia"/>
          <w:b/>
          <w:sz w:val="32"/>
          <w:szCs w:val="32"/>
          <w:u w:val="single"/>
        </w:rPr>
        <w:t>霄</w:t>
      </w:r>
      <w:r>
        <w:rPr>
          <w:rFonts w:hint="eastAsia"/>
          <w:b/>
          <w:sz w:val="32"/>
          <w:szCs w:val="32"/>
          <w:u w:val="single"/>
        </w:rPr>
        <w:t xml:space="preserve">         </w:t>
      </w:r>
      <w:r>
        <w:rPr>
          <w:b/>
          <w:sz w:val="32"/>
          <w:szCs w:val="32"/>
          <w:u w:val="single"/>
        </w:rPr>
        <w:t xml:space="preserve">  </w:t>
      </w:r>
      <w:r>
        <w:rPr>
          <w:rFonts w:hint="eastAsia"/>
          <w:b/>
          <w:sz w:val="32"/>
          <w:szCs w:val="32"/>
          <w:u w:val="single"/>
        </w:rPr>
        <w:t xml:space="preserve">     </w:t>
      </w:r>
    </w:p>
    <w:p w14:paraId="0DCCBFD2" w14:textId="77777777" w:rsidR="00136AB7" w:rsidRDefault="00136AB7" w:rsidP="00136AB7">
      <w:pPr>
        <w:spacing w:line="276" w:lineRule="auto"/>
        <w:ind w:firstLineChars="200" w:firstLine="480"/>
        <w:jc w:val="left"/>
        <w:rPr>
          <w:rStyle w:val="con"/>
          <w:rFonts w:asciiTheme="minorEastAsia" w:hAnsiTheme="minorEastAsia" w:cs="Arial"/>
          <w:sz w:val="24"/>
          <w:szCs w:val="24"/>
        </w:rPr>
      </w:pPr>
    </w:p>
    <w:p w14:paraId="02E79F67" w14:textId="77777777" w:rsidR="00136AB7" w:rsidRDefault="00136AB7" w:rsidP="00136AB7">
      <w:pPr>
        <w:spacing w:line="276" w:lineRule="auto"/>
        <w:ind w:firstLineChars="200" w:firstLine="480"/>
        <w:jc w:val="left"/>
        <w:rPr>
          <w:rStyle w:val="con"/>
          <w:rFonts w:asciiTheme="minorEastAsia" w:hAnsiTheme="minorEastAsia" w:cs="Arial"/>
          <w:sz w:val="24"/>
          <w:szCs w:val="24"/>
        </w:rPr>
      </w:pPr>
    </w:p>
    <w:p w14:paraId="0ADAEA2B" w14:textId="77777777" w:rsidR="00136AB7" w:rsidRDefault="00136AB7" w:rsidP="00136AB7">
      <w:pPr>
        <w:spacing w:line="276" w:lineRule="auto"/>
        <w:ind w:firstLineChars="200" w:firstLine="480"/>
        <w:jc w:val="left"/>
        <w:rPr>
          <w:rStyle w:val="con"/>
          <w:rFonts w:asciiTheme="minorEastAsia" w:hAnsiTheme="minorEastAsia" w:cs="Arial"/>
          <w:sz w:val="24"/>
          <w:szCs w:val="24"/>
        </w:rPr>
      </w:pPr>
    </w:p>
    <w:p w14:paraId="0B562C7F" w14:textId="77777777" w:rsidR="00136AB7" w:rsidRDefault="00136AB7" w:rsidP="00136AB7">
      <w:pPr>
        <w:spacing w:line="276" w:lineRule="auto"/>
        <w:ind w:firstLineChars="200" w:firstLine="480"/>
        <w:jc w:val="left"/>
        <w:rPr>
          <w:rStyle w:val="con"/>
          <w:rFonts w:asciiTheme="minorEastAsia" w:hAnsiTheme="minorEastAsia" w:cs="Arial"/>
          <w:sz w:val="24"/>
          <w:szCs w:val="24"/>
        </w:rPr>
      </w:pPr>
    </w:p>
    <w:p w14:paraId="30382E58" w14:textId="7AB5FD6B" w:rsidR="008A6E44" w:rsidRDefault="008A6E44" w:rsidP="00411BC6">
      <w:pPr>
        <w:pStyle w:val="1"/>
        <w:ind w:firstLine="420"/>
        <w:rPr>
          <w:rFonts w:ascii="宋体" w:eastAsia="宋体" w:hAnsi="宋体"/>
          <w:sz w:val="24"/>
          <w:szCs w:val="24"/>
        </w:rPr>
      </w:pPr>
      <w:r w:rsidRPr="00613FB9">
        <w:rPr>
          <w:rFonts w:hint="eastAsia"/>
          <w:shd w:val="pct15" w:color="auto" w:fill="FFFFFF"/>
        </w:rPr>
        <w:lastRenderedPageBreak/>
        <w:t>实验九</w:t>
      </w:r>
      <w:r w:rsidRPr="00613FB9">
        <w:rPr>
          <w:rFonts w:hint="eastAsia"/>
          <w:shd w:val="pct15" w:color="auto" w:fill="FFFFFF"/>
        </w:rPr>
        <w:t xml:space="preserve"> </w:t>
      </w:r>
      <w:r w:rsidRPr="00613FB9">
        <w:rPr>
          <w:rFonts w:hint="eastAsia"/>
          <w:shd w:val="pct15" w:color="auto" w:fill="FFFFFF"/>
        </w:rPr>
        <w:t>单相交流调压电路实验</w:t>
      </w:r>
    </w:p>
    <w:p w14:paraId="7656AE92" w14:textId="77777777" w:rsidR="008A6E44" w:rsidRDefault="008A6E44" w:rsidP="008A6E44">
      <w:pPr>
        <w:pStyle w:val="2"/>
        <w:ind w:firstLine="482"/>
      </w:pPr>
      <w:r>
        <w:rPr>
          <w:rFonts w:hint="eastAsia"/>
          <w:noProof/>
        </w:rPr>
        <w:drawing>
          <wp:anchor distT="0" distB="0" distL="114300" distR="114300" simplePos="0" relativeHeight="251662336" behindDoc="0" locked="0" layoutInCell="1" allowOverlap="1" wp14:anchorId="255330CF" wp14:editId="03844993">
            <wp:simplePos x="0" y="0"/>
            <wp:positionH relativeFrom="column">
              <wp:posOffset>3299460</wp:posOffset>
            </wp:positionH>
            <wp:positionV relativeFrom="paragraph">
              <wp:posOffset>398780</wp:posOffset>
            </wp:positionV>
            <wp:extent cx="2809875" cy="1895475"/>
            <wp:effectExtent l="19050" t="0" r="9525" b="0"/>
            <wp:wrapSquare wrapText="bothSides"/>
            <wp:docPr id="5" name="图片 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3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1895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Pr="00613FB9">
        <w:rPr>
          <w:rFonts w:hint="eastAsia"/>
        </w:rPr>
        <w:t>一</w:t>
      </w:r>
      <w:proofErr w:type="gramEnd"/>
      <w:r w:rsidRPr="00613FB9">
        <w:rPr>
          <w:rFonts w:hint="eastAsia"/>
        </w:rPr>
        <w:t>．接线</w:t>
      </w:r>
    </w:p>
    <w:p w14:paraId="7674179D" w14:textId="77777777" w:rsidR="008A6E44" w:rsidRPr="00AD2975" w:rsidRDefault="008A6E44" w:rsidP="008A6E44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613FB9">
        <w:rPr>
          <w:rFonts w:ascii="宋体" w:eastAsia="宋体" w:hAnsi="宋体"/>
          <w:position w:val="-12"/>
          <w:sz w:val="24"/>
          <w:szCs w:val="24"/>
        </w:rPr>
        <w:object w:dxaOrig="1200" w:dyaOrig="360" w14:anchorId="05072DC0">
          <v:shape id="_x0000_i1026" type="#_x0000_t75" style="width:60.25pt;height:18.75pt" o:ole="">
            <v:imagedata r:id="rId12" o:title=""/>
          </v:shape>
          <o:OLEObject Type="Embed" ProgID="Equation.DSMT4" ShapeID="_x0000_i1026" DrawAspect="Content" ObjectID="_1671455745" r:id="rId13"/>
        </w:object>
      </w:r>
      <w:r w:rsidRPr="00613FB9"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 w:hint="eastAsia"/>
          <w:sz w:val="24"/>
          <w:szCs w:val="24"/>
        </w:rPr>
        <w:t>先</w:t>
      </w:r>
      <w:proofErr w:type="gramStart"/>
      <w:r w:rsidRPr="003C72A9">
        <w:rPr>
          <w:rFonts w:ascii="宋体" w:eastAsia="宋体" w:hAnsi="宋体" w:hint="eastAsia"/>
          <w:sz w:val="24"/>
          <w:szCs w:val="24"/>
        </w:rPr>
        <w:t>只接纯电阻</w:t>
      </w:r>
      <w:proofErr w:type="gramEnd"/>
      <w:r w:rsidRPr="003C72A9">
        <w:rPr>
          <w:rFonts w:ascii="宋体" w:eastAsia="宋体" w:hAnsi="宋体" w:hint="eastAsia"/>
          <w:sz w:val="24"/>
          <w:szCs w:val="24"/>
        </w:rPr>
        <w:t>负载</w:t>
      </w:r>
      <w:r w:rsidRPr="003C72A9">
        <w:rPr>
          <w:rFonts w:ascii="宋体" w:eastAsia="宋体" w:hAnsi="宋体"/>
          <w:position w:val="-6"/>
          <w:sz w:val="24"/>
          <w:szCs w:val="24"/>
        </w:rPr>
        <w:object w:dxaOrig="1020" w:dyaOrig="279" w14:anchorId="7F72CBB4">
          <v:shape id="_x0000_i1027" type="#_x0000_t75" style="width:51.45pt;height:13.6pt" o:ole="">
            <v:imagedata r:id="rId14" o:title=""/>
          </v:shape>
          <o:OLEObject Type="Embed" ProgID="Equation.DSMT4" ShapeID="_x0000_i1027" DrawAspect="Content" ObjectID="_1671455746" r:id="rId15"/>
        </w:object>
      </w:r>
      <w:r>
        <w:rPr>
          <w:rFonts w:ascii="宋体" w:eastAsia="宋体" w:hAnsi="宋体" w:hint="eastAsia"/>
          <w:sz w:val="24"/>
          <w:szCs w:val="24"/>
        </w:rPr>
        <w:t>。</w:t>
      </w:r>
    </w:p>
    <w:p w14:paraId="5EBAD68C" w14:textId="77777777" w:rsidR="008A6E44" w:rsidRDefault="008A6E44" w:rsidP="008A6E44">
      <w:pPr>
        <w:ind w:firstLineChars="200" w:firstLine="480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</w:t>
      </w:r>
      <w:r w:rsidRPr="009F02D5">
        <w:rPr>
          <w:rFonts w:ascii="宋体" w:eastAsia="宋体" w:hAnsi="宋体" w:hint="eastAsia"/>
          <w:sz w:val="24"/>
          <w:szCs w:val="24"/>
        </w:rPr>
        <w:t>触发脉冲</w:t>
      </w:r>
      <w:r>
        <w:rPr>
          <w:rFonts w:ascii="宋体" w:eastAsia="宋体" w:hAnsi="宋体" w:hint="eastAsia"/>
          <w:sz w:val="24"/>
          <w:szCs w:val="24"/>
        </w:rPr>
        <w:t>选</w:t>
      </w:r>
      <w:r w:rsidRPr="00613FB9">
        <w:rPr>
          <w:rFonts w:ascii="宋体" w:eastAsia="宋体" w:hAnsi="宋体" w:cs="Arial" w:hint="eastAsia"/>
          <w:sz w:val="24"/>
          <w:szCs w:val="24"/>
        </w:rPr>
        <w:t>用</w:t>
      </w:r>
      <w:r w:rsidRPr="00613FB9">
        <w:rPr>
          <w:rFonts w:ascii="宋体" w:eastAsia="宋体" w:hAnsi="宋体" w:hint="eastAsia"/>
          <w:sz w:val="24"/>
          <w:szCs w:val="24"/>
          <w:shd w:val="pct15" w:color="auto" w:fill="FFFFFF"/>
        </w:rPr>
        <w:t>NMCL-36屏</w:t>
      </w:r>
      <w:r w:rsidRPr="00846805">
        <w:rPr>
          <w:rFonts w:ascii="宋体" w:eastAsia="宋体" w:hAnsi="宋体"/>
          <w:position w:val="-14"/>
          <w:sz w:val="24"/>
          <w:szCs w:val="24"/>
        </w:rPr>
        <w:object w:dxaOrig="540" w:dyaOrig="380" w14:anchorId="71FDB7FE">
          <v:shape id="_x0000_i1028" type="#_x0000_t75" style="width:26.8pt;height:18.75pt" o:ole="">
            <v:imagedata r:id="rId16" o:title=""/>
          </v:shape>
          <o:OLEObject Type="Embed" ProgID="Equation.DSMT4" ShapeID="_x0000_i1028" DrawAspect="Content" ObjectID="_1671455747" r:id="rId17"/>
        </w:object>
      </w:r>
      <w:r w:rsidRPr="00846805">
        <w:rPr>
          <w:rFonts w:ascii="宋体" w:eastAsia="宋体" w:hAnsi="宋体" w:hint="eastAsia"/>
          <w:sz w:val="24"/>
          <w:szCs w:val="24"/>
        </w:rPr>
        <w:t>、</w:t>
      </w:r>
      <w:r w:rsidRPr="00846805">
        <w:rPr>
          <w:rFonts w:ascii="宋体" w:eastAsia="宋体" w:hAnsi="宋体"/>
          <w:position w:val="-14"/>
          <w:sz w:val="24"/>
          <w:szCs w:val="24"/>
        </w:rPr>
        <w:object w:dxaOrig="580" w:dyaOrig="380" w14:anchorId="2D887200">
          <v:shape id="_x0000_i1029" type="#_x0000_t75" style="width:28.65pt;height:18.75pt" o:ole="">
            <v:imagedata r:id="rId18" o:title=""/>
          </v:shape>
          <o:OLEObject Type="Embed" ProgID="Equation.DSMT4" ShapeID="_x0000_i1029" DrawAspect="Content" ObjectID="_1671455748" r:id="rId19"/>
        </w:object>
      </w:r>
      <w:r>
        <w:rPr>
          <w:rFonts w:ascii="宋体" w:eastAsia="宋体" w:hAnsi="宋体" w:cs="Arial" w:hint="eastAsia"/>
          <w:sz w:val="24"/>
          <w:szCs w:val="24"/>
        </w:rPr>
        <w:t>。</w:t>
      </w:r>
      <w:r w:rsidRPr="007D6738"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</w:p>
    <w:p w14:paraId="40C5A415" w14:textId="77777777" w:rsidR="008A6E44" w:rsidRDefault="008A6E44" w:rsidP="008A6E44">
      <w:pPr>
        <w:ind w:firstLineChars="200" w:firstLine="480"/>
        <w:rPr>
          <w:rFonts w:ascii="宋体" w:eastAsia="宋体" w:hAnsi="宋体"/>
          <w:i/>
          <w:color w:val="FF0000"/>
          <w:sz w:val="24"/>
          <w:szCs w:val="24"/>
        </w:rPr>
      </w:pPr>
      <w:r w:rsidRPr="00C45188">
        <w:rPr>
          <w:rFonts w:ascii="宋体" w:eastAsia="宋体" w:hAnsi="宋体" w:hint="eastAsia"/>
          <w:i/>
          <w:color w:val="FF0000"/>
          <w:sz w:val="24"/>
          <w:szCs w:val="24"/>
        </w:rPr>
        <w:t>(</w: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触发脉冲调试参考“</w:t>
      </w:r>
      <w:r w:rsidRPr="00C45188">
        <w:rPr>
          <w:rFonts w:ascii="宋体" w:eastAsia="宋体" w:hAnsi="宋体" w:cs="Arial" w:hint="eastAsia"/>
          <w:i/>
          <w:color w:val="FF0000"/>
          <w:sz w:val="24"/>
          <w:szCs w:val="24"/>
        </w:rPr>
        <w:t>实验一</w: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”</w:t>
      </w:r>
      <w:r>
        <w:rPr>
          <w:rFonts w:ascii="宋体" w:eastAsia="宋体" w:hAnsi="宋体" w:cs="Arial" w:hint="eastAsia"/>
          <w:i/>
          <w:color w:val="FF0000"/>
          <w:sz w:val="24"/>
          <w:szCs w:val="24"/>
        </w:rPr>
        <w:t>，</w: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脉冲</w:t>
      </w:r>
      <w:r w:rsidRPr="00E4285D">
        <w:rPr>
          <w:rFonts w:ascii="宋体" w:eastAsia="宋体" w:hAnsi="宋体"/>
          <w:i/>
          <w:color w:val="FF0000"/>
          <w:position w:val="-14"/>
          <w:sz w:val="24"/>
          <w:szCs w:val="24"/>
        </w:rPr>
        <w:object w:dxaOrig="540" w:dyaOrig="380" w14:anchorId="668A4509">
          <v:shape id="_x0000_i1030" type="#_x0000_t75" style="width:26.8pt;height:18.75pt" o:ole="">
            <v:imagedata r:id="rId16" o:title=""/>
          </v:shape>
          <o:OLEObject Type="Embed" ProgID="Equation.DSMT4" ShapeID="_x0000_i1030" DrawAspect="Content" ObjectID="_1671455749" r:id="rId20"/>
        </w:object>
      </w:r>
      <w:r w:rsidRPr="00E4285D">
        <w:rPr>
          <w:rFonts w:ascii="宋体" w:eastAsia="宋体" w:hAnsi="宋体" w:cs="Arial" w:hint="eastAsia"/>
          <w:i/>
          <w:color w:val="FF0000"/>
          <w:sz w:val="24"/>
          <w:szCs w:val="24"/>
        </w:rPr>
        <w:t>、</w:t>
      </w:r>
      <w:r w:rsidRPr="00E4285D">
        <w:rPr>
          <w:rFonts w:ascii="宋体" w:eastAsia="宋体" w:hAnsi="宋体"/>
          <w:i/>
          <w:color w:val="FF0000"/>
          <w:position w:val="-14"/>
          <w:sz w:val="24"/>
          <w:szCs w:val="24"/>
        </w:rPr>
        <w:object w:dxaOrig="580" w:dyaOrig="380" w14:anchorId="61875EB5">
          <v:shape id="_x0000_i1031" type="#_x0000_t75" style="width:28.65pt;height:18.75pt" o:ole="">
            <v:imagedata r:id="rId21" o:title=""/>
          </v:shape>
          <o:OLEObject Type="Embed" ProgID="Equation.DSMT4" ShapeID="_x0000_i1031" DrawAspect="Content" ObjectID="_1671455750" r:id="rId22"/>
        </w:object>
      </w:r>
      <w:r w:rsidRPr="00E4285D">
        <w:rPr>
          <w:rFonts w:ascii="宋体" w:eastAsia="宋体" w:hAnsi="宋体" w:cs="Arial" w:hint="eastAsia"/>
          <w:i/>
          <w:color w:val="FF0000"/>
          <w:sz w:val="24"/>
          <w:szCs w:val="24"/>
        </w:rPr>
        <w:t>相同，</w:t>
      </w:r>
      <w:r w:rsidRPr="00E4285D">
        <w:rPr>
          <w:rFonts w:ascii="宋体" w:eastAsia="宋体" w:hAnsi="宋体"/>
          <w:i/>
          <w:color w:val="FF0000"/>
          <w:position w:val="-14"/>
          <w:sz w:val="24"/>
          <w:szCs w:val="24"/>
        </w:rPr>
        <w:object w:dxaOrig="580" w:dyaOrig="380" w14:anchorId="214929EF">
          <v:shape id="_x0000_i1032" type="#_x0000_t75" style="width:28.65pt;height:18.75pt" o:ole="">
            <v:imagedata r:id="rId18" o:title=""/>
          </v:shape>
          <o:OLEObject Type="Embed" ProgID="Equation.DSMT4" ShapeID="_x0000_i1032" DrawAspect="Content" ObjectID="_1671455751" r:id="rId23"/>
        </w:object>
      </w:r>
      <w:r w:rsidRPr="00E4285D">
        <w:rPr>
          <w:rFonts w:ascii="宋体" w:eastAsia="宋体" w:hAnsi="宋体" w:cs="Arial" w:hint="eastAsia"/>
          <w:i/>
          <w:color w:val="FF0000"/>
          <w:sz w:val="24"/>
          <w:szCs w:val="24"/>
        </w:rPr>
        <w:t>、</w:t>
      </w:r>
      <w:r w:rsidRPr="00E4285D">
        <w:rPr>
          <w:rFonts w:ascii="宋体" w:eastAsia="宋体" w:hAnsi="宋体"/>
          <w:i/>
          <w:color w:val="FF0000"/>
          <w:position w:val="-14"/>
          <w:sz w:val="24"/>
          <w:szCs w:val="24"/>
        </w:rPr>
        <w:object w:dxaOrig="580" w:dyaOrig="380" w14:anchorId="0EDA8A0C">
          <v:shape id="_x0000_i1033" type="#_x0000_t75" style="width:28.65pt;height:18.75pt" o:ole="">
            <v:imagedata r:id="rId24" o:title=""/>
          </v:shape>
          <o:OLEObject Type="Embed" ProgID="Equation.DSMT4" ShapeID="_x0000_i1033" DrawAspect="Content" ObjectID="_1671455752" r:id="rId25"/>
        </w:object>
      </w:r>
      <w:r w:rsidRPr="00E4285D">
        <w:rPr>
          <w:rFonts w:ascii="宋体" w:eastAsia="宋体" w:hAnsi="宋体" w:cs="Arial" w:hint="eastAsia"/>
          <w:i/>
          <w:color w:val="FF0000"/>
          <w:sz w:val="24"/>
          <w:szCs w:val="24"/>
        </w:rPr>
        <w:t>相同</w:t>
      </w:r>
      <w:r>
        <w:rPr>
          <w:rFonts w:ascii="宋体" w:eastAsia="宋体" w:hAnsi="宋体" w:cs="Arial" w:hint="eastAsia"/>
          <w:i/>
          <w:color w:val="FF0000"/>
          <w:sz w:val="24"/>
          <w:szCs w:val="24"/>
        </w:rPr>
        <w:t>，两者近似相差</w:t>
      </w:r>
      <w:r w:rsidRPr="00E4285D">
        <w:rPr>
          <w:rFonts w:ascii="宋体" w:eastAsia="宋体" w:hAnsi="宋体" w:cs="Arial" w:hint="eastAsia"/>
          <w:i/>
          <w:color w:val="FF0000"/>
          <w:sz w:val="24"/>
          <w:szCs w:val="24"/>
        </w:rPr>
        <w:t>180</w:t>
      </w:r>
      <w:r w:rsidRPr="00E4285D">
        <w:rPr>
          <w:rFonts w:ascii="宋体" w:eastAsia="宋体" w:hAnsi="宋体" w:cs="Arial"/>
          <w:i/>
          <w:color w:val="FF0000"/>
          <w:sz w:val="24"/>
          <w:szCs w:val="24"/>
        </w:rPr>
        <w:sym w:font="Symbol" w:char="F0B0"/>
      </w:r>
      <w:r>
        <w:rPr>
          <w:rFonts w:ascii="宋体" w:eastAsia="宋体" w:hAnsi="宋体" w:cs="Arial" w:hint="eastAsia"/>
          <w:i/>
          <w:color w:val="FF0000"/>
          <w:sz w:val="24"/>
          <w:szCs w:val="24"/>
        </w:rPr>
        <w:t>。</w:t>
      </w:r>
      <w:r w:rsidRPr="00E4285D">
        <w:rPr>
          <w:rFonts w:ascii="宋体" w:eastAsia="宋体" w:hAnsi="宋体" w:hint="eastAsia"/>
          <w:i/>
          <w:color w:val="FF0000"/>
          <w:sz w:val="24"/>
          <w:szCs w:val="24"/>
        </w:rPr>
        <w:t>观察主电路</w:t>
      </w:r>
      <w:r w:rsidRPr="00E4285D">
        <w:rPr>
          <w:rFonts w:ascii="宋体" w:eastAsia="宋体" w:hAnsi="宋体" w:cs="Arial"/>
          <w:i/>
          <w:color w:val="FF0000"/>
          <w:sz w:val="24"/>
          <w:szCs w:val="24"/>
        </w:rPr>
        <w:t>输出</w:t>
      </w:r>
      <w:r w:rsidRPr="00E4285D">
        <w:rPr>
          <w:rFonts w:ascii="宋体" w:eastAsia="宋体" w:hAnsi="宋体"/>
          <w:i/>
          <w:color w:val="FF0000"/>
          <w:position w:val="-12"/>
          <w:sz w:val="24"/>
          <w:szCs w:val="24"/>
        </w:rPr>
        <w:object w:dxaOrig="260" w:dyaOrig="360" w14:anchorId="70EEA820">
          <v:shape id="_x0000_i1034" type="#_x0000_t75" style="width:13.6pt;height:18.75pt" o:ole="">
            <v:imagedata r:id="rId26" o:title=""/>
          </v:shape>
          <o:OLEObject Type="Embed" ProgID="Equation.DSMT4" ShapeID="_x0000_i1034" DrawAspect="Content" ObjectID="_1671455753" r:id="rId27"/>
        </w:object>
      </w:r>
      <w:r w:rsidRPr="00E4285D">
        <w:rPr>
          <w:rFonts w:ascii="宋体" w:eastAsia="宋体" w:hAnsi="宋体" w:hint="eastAsia"/>
          <w:i/>
          <w:color w:val="FF0000"/>
          <w:sz w:val="24"/>
          <w:szCs w:val="24"/>
        </w:rPr>
        <w:t>波形</w:t>
      </w:r>
      <w:r w:rsidRPr="00E4285D">
        <w:rPr>
          <w:rFonts w:ascii="宋体" w:eastAsia="宋体" w:hAnsi="宋体" w:hint="eastAsia"/>
          <w:b/>
          <w:i/>
          <w:color w:val="FF0000"/>
          <w:sz w:val="24"/>
          <w:szCs w:val="24"/>
        </w:rPr>
        <w:t>，</w:t>
      </w:r>
      <w:r w:rsidRPr="00E4285D">
        <w:rPr>
          <w:rFonts w:ascii="宋体" w:eastAsia="宋体" w:hAnsi="宋体" w:cs="Arial"/>
          <w:i/>
          <w:color w:val="FF0000"/>
          <w:sz w:val="24"/>
          <w:szCs w:val="24"/>
        </w:rPr>
        <w:t>调节</w:t>
      </w:r>
      <w:r w:rsidRPr="00E4285D">
        <w:rPr>
          <w:rFonts w:ascii="宋体" w:eastAsia="宋体" w:hAnsi="宋体" w:hint="eastAsia"/>
          <w:i/>
          <w:color w:val="FF0000"/>
          <w:sz w:val="24"/>
          <w:szCs w:val="24"/>
          <w:shd w:val="pct15" w:color="auto" w:fill="FFFFFF"/>
        </w:rPr>
        <w:t>NMCL-36屏</w:t>
      </w:r>
      <w:r w:rsidRPr="00E4285D">
        <w:rPr>
          <w:rFonts w:ascii="宋体" w:eastAsia="宋体" w:hAnsi="宋体" w:hint="eastAsia"/>
          <w:i/>
          <w:color w:val="FF0000"/>
          <w:sz w:val="24"/>
          <w:szCs w:val="24"/>
        </w:rPr>
        <w:t>的</w:t>
      </w:r>
      <w:r w:rsidRPr="00E4285D">
        <w:rPr>
          <w:rFonts w:ascii="宋体" w:eastAsia="宋体" w:hAnsi="宋体" w:cs="Arial"/>
          <w:i/>
          <w:color w:val="FF0000"/>
          <w:sz w:val="24"/>
          <w:szCs w:val="24"/>
        </w:rPr>
        <w:t>RP3</w:t>
      </w:r>
      <w:r>
        <w:rPr>
          <w:rFonts w:ascii="宋体" w:eastAsia="宋体" w:hAnsi="宋体" w:cs="Arial" w:hint="eastAsia"/>
          <w:i/>
          <w:color w:val="FF0000"/>
          <w:sz w:val="24"/>
          <w:szCs w:val="24"/>
        </w:rPr>
        <w:t>，使其上、下半波</w:t>
      </w:r>
      <w:r w:rsidRPr="00E4285D">
        <w:rPr>
          <w:rFonts w:ascii="宋体" w:eastAsia="宋体" w:hAnsi="宋体" w:cs="Arial"/>
          <w:i/>
          <w:color w:val="FF0000"/>
          <w:sz w:val="24"/>
          <w:szCs w:val="24"/>
        </w:rPr>
        <w:t>对称，</w:t>
      </w:r>
      <w:r>
        <w:rPr>
          <w:rFonts w:ascii="宋体" w:eastAsia="宋体" w:hAnsi="宋体" w:cs="Arial" w:hint="eastAsia"/>
          <w:i/>
          <w:color w:val="FF0000"/>
          <w:sz w:val="24"/>
          <w:szCs w:val="24"/>
        </w:rPr>
        <w:t>即</w:t>
      </w:r>
      <w:r w:rsidRPr="00E4285D">
        <w:rPr>
          <w:rFonts w:ascii="宋体" w:eastAsia="宋体" w:hAnsi="宋体"/>
          <w:i/>
          <w:color w:val="FF0000"/>
          <w:position w:val="-14"/>
          <w:sz w:val="24"/>
          <w:szCs w:val="24"/>
        </w:rPr>
        <w:object w:dxaOrig="540" w:dyaOrig="380" w14:anchorId="0EB4D58E">
          <v:shape id="_x0000_i1035" type="#_x0000_t75" style="width:26.8pt;height:18.75pt" o:ole="">
            <v:imagedata r:id="rId16" o:title=""/>
          </v:shape>
          <o:OLEObject Type="Embed" ProgID="Equation.DSMT4" ShapeID="_x0000_i1035" DrawAspect="Content" ObjectID="_1671455754" r:id="rId28"/>
        </w:object>
      </w:r>
      <w:r w:rsidRPr="00E4285D">
        <w:rPr>
          <w:rFonts w:ascii="宋体" w:eastAsia="宋体" w:hAnsi="宋体" w:cs="Arial" w:hint="eastAsia"/>
          <w:i/>
          <w:color w:val="FF0000"/>
          <w:sz w:val="24"/>
          <w:szCs w:val="24"/>
        </w:rPr>
        <w:t>、</w:t>
      </w:r>
      <w:r w:rsidRPr="00E4285D">
        <w:rPr>
          <w:rFonts w:ascii="宋体" w:eastAsia="宋体" w:hAnsi="宋体"/>
          <w:i/>
          <w:color w:val="FF0000"/>
          <w:position w:val="-14"/>
          <w:sz w:val="24"/>
          <w:szCs w:val="24"/>
        </w:rPr>
        <w:object w:dxaOrig="580" w:dyaOrig="380" w14:anchorId="4A715ADD">
          <v:shape id="_x0000_i1036" type="#_x0000_t75" style="width:28.65pt;height:18.75pt" o:ole="">
            <v:imagedata r:id="rId18" o:title=""/>
          </v:shape>
          <o:OLEObject Type="Embed" ProgID="Equation.DSMT4" ShapeID="_x0000_i1036" DrawAspect="Content" ObjectID="_1671455755" r:id="rId29"/>
        </w:object>
      </w:r>
      <w:r w:rsidRPr="00E4285D">
        <w:rPr>
          <w:rFonts w:ascii="宋体" w:eastAsia="宋体" w:hAnsi="宋体" w:cs="Arial" w:hint="eastAsia"/>
          <w:i/>
          <w:color w:val="FF0000"/>
          <w:sz w:val="24"/>
          <w:szCs w:val="24"/>
        </w:rPr>
        <w:t>相差180</w:t>
      </w:r>
      <w:r w:rsidRPr="00E4285D">
        <w:rPr>
          <w:rFonts w:ascii="宋体" w:eastAsia="宋体" w:hAnsi="宋体" w:cs="Arial"/>
          <w:i/>
          <w:color w:val="FF0000"/>
          <w:sz w:val="24"/>
          <w:szCs w:val="24"/>
        </w:rPr>
        <w:sym w:font="Symbol" w:char="F0B0"/>
      </w:r>
      <w:r w:rsidRPr="00E4285D">
        <w:rPr>
          <w:rFonts w:ascii="宋体" w:eastAsia="宋体" w:hAnsi="宋体" w:hint="eastAsia"/>
          <w:i/>
          <w:color w:val="FF0000"/>
          <w:sz w:val="24"/>
          <w:szCs w:val="24"/>
        </w:rPr>
        <w:t>。</w:t>
      </w:r>
      <w:r w:rsidRPr="00E4285D">
        <w:rPr>
          <w:rFonts w:ascii="宋体" w:eastAsia="宋体" w:hAnsi="宋体" w:hint="eastAsia"/>
          <w:i/>
          <w:color w:val="FF0000"/>
          <w:sz w:val="24"/>
          <w:szCs w:val="24"/>
          <w:shd w:val="pct15" w:color="auto" w:fill="FFFFFF"/>
        </w:rPr>
        <w:t>NMCL-36屏</w:t>
      </w:r>
      <w:r w:rsidRPr="00E4285D">
        <w:rPr>
          <w:rFonts w:ascii="宋体" w:eastAsia="宋体" w:hAnsi="宋体" w:hint="eastAsia"/>
          <w:i/>
          <w:color w:val="FF0000"/>
          <w:sz w:val="24"/>
          <w:szCs w:val="24"/>
        </w:rPr>
        <w:t>的</w:t>
      </w:r>
      <w:r w:rsidRPr="00E4285D">
        <w:rPr>
          <w:rFonts w:ascii="宋体" w:eastAsia="宋体" w:hAnsi="宋体" w:cs="Arial"/>
          <w:i/>
          <w:color w:val="FF0000"/>
          <w:sz w:val="24"/>
          <w:szCs w:val="24"/>
        </w:rPr>
        <w:t>RP3</w:t>
      </w:r>
      <w:r>
        <w:rPr>
          <w:rFonts w:ascii="宋体" w:eastAsia="宋体" w:hAnsi="宋体" w:cs="Arial" w:hint="eastAsia"/>
          <w:i/>
          <w:color w:val="FF0000"/>
          <w:sz w:val="24"/>
          <w:szCs w:val="24"/>
        </w:rPr>
        <w:t>对</w:t>
      </w:r>
      <w:r w:rsidRPr="00E4285D">
        <w:rPr>
          <w:rFonts w:ascii="宋体" w:eastAsia="宋体" w:hAnsi="宋体"/>
          <w:i/>
          <w:color w:val="FF0000"/>
          <w:position w:val="-14"/>
          <w:sz w:val="24"/>
          <w:szCs w:val="24"/>
        </w:rPr>
        <w:object w:dxaOrig="580" w:dyaOrig="380" w14:anchorId="79B7A58D">
          <v:shape id="_x0000_i1037" type="#_x0000_t75" style="width:28.65pt;height:18.75pt" o:ole="">
            <v:imagedata r:id="rId18" o:title=""/>
          </v:shape>
          <o:OLEObject Type="Embed" ProgID="Equation.DSMT4" ShapeID="_x0000_i1037" DrawAspect="Content" ObjectID="_1671455756" r:id="rId30"/>
        </w:objec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，作用相当于</w:t>
      </w:r>
      <w:r w:rsidRPr="00E4285D">
        <w:rPr>
          <w:rFonts w:ascii="宋体" w:eastAsia="宋体" w:hAnsi="宋体" w:cs="Arial"/>
          <w:i/>
          <w:color w:val="FF0000"/>
          <w:sz w:val="24"/>
          <w:szCs w:val="24"/>
        </w:rPr>
        <w:t>RP</w:t>
      </w:r>
      <w:r>
        <w:rPr>
          <w:rFonts w:ascii="宋体" w:eastAsia="宋体" w:hAnsi="宋体" w:cs="Arial" w:hint="eastAsia"/>
          <w:i/>
          <w:color w:val="FF0000"/>
          <w:sz w:val="24"/>
          <w:szCs w:val="24"/>
        </w:rPr>
        <w:t>1对</w:t>
      </w:r>
      <w:r w:rsidRPr="00E4285D">
        <w:rPr>
          <w:rFonts w:ascii="宋体" w:eastAsia="宋体" w:hAnsi="宋体"/>
          <w:i/>
          <w:color w:val="FF0000"/>
          <w:position w:val="-14"/>
          <w:sz w:val="24"/>
          <w:szCs w:val="24"/>
        </w:rPr>
        <w:object w:dxaOrig="540" w:dyaOrig="380" w14:anchorId="15570730">
          <v:shape id="_x0000_i1038" type="#_x0000_t75" style="width:26.8pt;height:18.75pt" o:ole="">
            <v:imagedata r:id="rId16" o:title=""/>
          </v:shape>
          <o:OLEObject Type="Embed" ProgID="Equation.DSMT4" ShapeID="_x0000_i1038" DrawAspect="Content" ObjectID="_1671455757" r:id="rId31"/>
        </w:objec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。</w:t>
      </w:r>
      <w:r w:rsidRPr="00C45188">
        <w:rPr>
          <w:rFonts w:ascii="宋体" w:eastAsia="宋体" w:hAnsi="宋体" w:hint="eastAsia"/>
          <w:i/>
          <w:color w:val="FF0000"/>
          <w:sz w:val="24"/>
          <w:szCs w:val="24"/>
        </w:rPr>
        <w:t>)</w:t>
      </w:r>
    </w:p>
    <w:p w14:paraId="793490B1" w14:textId="77777777" w:rsidR="008A6E44" w:rsidRDefault="008A6E44" w:rsidP="008A6E44">
      <w:pPr>
        <w:ind w:firstLineChars="200" w:firstLine="480"/>
        <w:rPr>
          <w:rFonts w:ascii="宋体" w:eastAsia="宋体" w:hAnsi="宋体" w:cs="Arial"/>
          <w:sz w:val="24"/>
          <w:szCs w:val="24"/>
        </w:rPr>
      </w:pPr>
      <w:r w:rsidRPr="003F05B0">
        <w:rPr>
          <w:rFonts w:ascii="宋体" w:eastAsia="宋体" w:hAnsi="宋体" w:cs="Arial" w:hint="eastAsia"/>
          <w:sz w:val="24"/>
          <w:szCs w:val="24"/>
        </w:rPr>
        <w:t>若选用</w:t>
      </w:r>
      <w:r w:rsidRPr="003F05B0">
        <w:rPr>
          <w:rFonts w:ascii="宋体" w:eastAsia="宋体" w:hAnsi="宋体" w:cs="Arial"/>
          <w:sz w:val="24"/>
          <w:szCs w:val="24"/>
          <w:shd w:val="pct15" w:color="auto" w:fill="FFFFFF"/>
        </w:rPr>
        <w:t>NMCL</w:t>
      </w:r>
      <w:r w:rsidRPr="003F05B0">
        <w:rPr>
          <w:rFonts w:ascii="宋体" w:eastAsia="宋体" w:hAnsi="宋体" w:cs="Arial" w:hint="eastAsia"/>
          <w:sz w:val="24"/>
          <w:szCs w:val="24"/>
          <w:shd w:val="pct15" w:color="auto" w:fill="FFFFFF"/>
        </w:rPr>
        <w:t>-</w:t>
      </w:r>
      <w:r w:rsidRPr="003F05B0">
        <w:rPr>
          <w:rFonts w:ascii="宋体" w:eastAsia="宋体" w:hAnsi="宋体" w:cs="Arial"/>
          <w:sz w:val="24"/>
          <w:szCs w:val="24"/>
          <w:shd w:val="pct15" w:color="auto" w:fill="FFFFFF"/>
        </w:rPr>
        <w:t>33B</w:t>
      </w:r>
      <w:r w:rsidRPr="003F05B0">
        <w:rPr>
          <w:rFonts w:ascii="宋体" w:eastAsia="宋体" w:hAnsi="宋体" w:cs="Arial" w:hint="eastAsia"/>
          <w:sz w:val="24"/>
          <w:szCs w:val="24"/>
          <w:shd w:val="pct15" w:color="auto" w:fill="FFFFFF"/>
        </w:rPr>
        <w:t>屏</w:t>
      </w:r>
      <w:r w:rsidRPr="003F05B0">
        <w:rPr>
          <w:rFonts w:ascii="宋体" w:eastAsia="宋体" w:hAnsi="宋体" w:cs="Arial"/>
          <w:sz w:val="24"/>
          <w:szCs w:val="24"/>
        </w:rPr>
        <w:t>脉冲</w:t>
      </w:r>
      <w:r w:rsidRPr="003F05B0">
        <w:rPr>
          <w:rFonts w:ascii="宋体" w:eastAsia="宋体" w:hAnsi="宋体" w:cs="Arial" w:hint="eastAsia"/>
          <w:sz w:val="24"/>
          <w:szCs w:val="24"/>
        </w:rPr>
        <w:t>，阻感负载且</w:t>
      </w:r>
      <w:r w:rsidRPr="003F05B0">
        <w:rPr>
          <w:rFonts w:ascii="宋体" w:eastAsia="宋体" w:hAnsi="宋体" w:cs="Arial"/>
          <w:position w:val="-10"/>
          <w:sz w:val="24"/>
          <w:szCs w:val="24"/>
        </w:rPr>
        <w:object w:dxaOrig="620" w:dyaOrig="260" w14:anchorId="46BB84BE">
          <v:shape id="_x0000_i1039" type="#_x0000_t75" style="width:31.2pt;height:12.5pt" o:ole="">
            <v:imagedata r:id="rId32" o:title=""/>
          </v:shape>
          <o:OLEObject Type="Embed" ProgID="Equation.DSMT4" ShapeID="_x0000_i1039" DrawAspect="Content" ObjectID="_1671455758" r:id="rId33"/>
        </w:object>
      </w:r>
      <w:r w:rsidRPr="003F05B0">
        <w:rPr>
          <w:rFonts w:ascii="宋体" w:eastAsia="宋体" w:hAnsi="宋体" w:cs="Arial" w:hint="eastAsia"/>
          <w:sz w:val="24"/>
          <w:szCs w:val="24"/>
        </w:rPr>
        <w:t>时，双脉冲增加了波形变化的复杂性</w:t>
      </w:r>
      <w:r>
        <w:rPr>
          <w:rFonts w:ascii="宋体" w:eastAsia="宋体" w:hAnsi="宋体" w:cs="Arial" w:hint="eastAsia"/>
          <w:sz w:val="24"/>
          <w:szCs w:val="24"/>
        </w:rPr>
        <w:t>，因此不采用</w:t>
      </w:r>
      <w:r w:rsidRPr="003F05B0">
        <w:rPr>
          <w:rFonts w:ascii="宋体" w:eastAsia="宋体" w:hAnsi="宋体" w:cs="Arial" w:hint="eastAsia"/>
          <w:sz w:val="24"/>
          <w:szCs w:val="24"/>
        </w:rPr>
        <w:t>。</w:t>
      </w:r>
    </w:p>
    <w:p w14:paraId="709FD90C" w14:textId="77777777" w:rsidR="008A6E44" w:rsidRPr="007D6738" w:rsidRDefault="008A6E44" w:rsidP="008A6E44">
      <w:pPr>
        <w:pStyle w:val="2"/>
        <w:ind w:firstLine="482"/>
      </w:pPr>
      <w:r>
        <w:rPr>
          <w:rFonts w:hint="eastAsia"/>
        </w:rPr>
        <w:t>二</w:t>
      </w:r>
      <w:r w:rsidRPr="007D6738">
        <w:rPr>
          <w:rFonts w:hint="eastAsia"/>
        </w:rPr>
        <w:t>．单相交流调压电路实验</w:t>
      </w:r>
    </w:p>
    <w:p w14:paraId="3F56A037" w14:textId="77777777" w:rsidR="00074956" w:rsidRDefault="008A6E44" w:rsidP="008A6E44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观察并记录不同</w:t>
      </w:r>
      <w:r w:rsidRPr="003C72A9">
        <w:rPr>
          <w:rFonts w:ascii="宋体" w:eastAsia="宋体" w:hAnsi="宋体" w:hint="eastAsia"/>
          <w:sz w:val="24"/>
          <w:szCs w:val="24"/>
        </w:rPr>
        <w:t>负载</w:t>
      </w:r>
      <w:r>
        <w:rPr>
          <w:rFonts w:ascii="宋体" w:eastAsia="宋体" w:hAnsi="宋体" w:hint="eastAsia"/>
          <w:sz w:val="24"/>
          <w:szCs w:val="24"/>
        </w:rPr>
        <w:t>、</w:t>
      </w:r>
      <w:r w:rsidRPr="00613FB9">
        <w:rPr>
          <w:rFonts w:ascii="宋体" w:eastAsia="宋体" w:hAnsi="宋体" w:cs="Arial"/>
          <w:sz w:val="24"/>
          <w:szCs w:val="24"/>
        </w:rPr>
        <w:t>不同</w:t>
      </w:r>
      <w:r w:rsidRPr="00EA6FC1">
        <w:rPr>
          <w:rFonts w:ascii="宋体" w:eastAsia="宋体" w:hAnsi="宋体"/>
          <w:position w:val="-6"/>
          <w:sz w:val="24"/>
          <w:szCs w:val="24"/>
        </w:rPr>
        <w:object w:dxaOrig="240" w:dyaOrig="220" w14:anchorId="22E051BB">
          <v:shape id="_x0000_i1040" type="#_x0000_t75" style="width:11.75pt;height:11.4pt" o:ole="">
            <v:imagedata r:id="rId34" o:title=""/>
          </v:shape>
          <o:OLEObject Type="Embed" ProgID="Equation.DSMT4" ShapeID="_x0000_i1040" DrawAspect="Content" ObjectID="_1671455759" r:id="rId35"/>
        </w:object>
      </w:r>
      <w:r>
        <w:rPr>
          <w:rFonts w:ascii="宋体" w:eastAsia="宋体" w:hAnsi="宋体" w:hint="eastAsia"/>
          <w:sz w:val="24"/>
          <w:szCs w:val="24"/>
        </w:rPr>
        <w:t>（触发角）</w:t>
      </w:r>
      <w:r w:rsidRPr="003C72A9">
        <w:rPr>
          <w:rFonts w:ascii="宋体" w:eastAsia="宋体" w:hAnsi="宋体" w:hint="eastAsia"/>
          <w:sz w:val="24"/>
          <w:szCs w:val="24"/>
        </w:rPr>
        <w:t>情况</w:t>
      </w:r>
      <w:r>
        <w:rPr>
          <w:rFonts w:ascii="宋体" w:eastAsia="宋体" w:hAnsi="宋体" w:hint="eastAsia"/>
          <w:sz w:val="24"/>
          <w:szCs w:val="24"/>
        </w:rPr>
        <w:t>下，</w:t>
      </w:r>
      <w:r w:rsidRPr="00EA6FC1">
        <w:rPr>
          <w:rFonts w:ascii="宋体" w:eastAsia="宋体" w:hAnsi="宋体"/>
          <w:position w:val="-12"/>
          <w:sz w:val="24"/>
          <w:szCs w:val="24"/>
        </w:rPr>
        <w:object w:dxaOrig="260" w:dyaOrig="360" w14:anchorId="12AC2B35">
          <v:shape id="_x0000_i1041" type="#_x0000_t75" style="width:13.6pt;height:18.75pt" o:ole="">
            <v:imagedata r:id="rId36" o:title=""/>
          </v:shape>
          <o:OLEObject Type="Embed" ProgID="Equation.DSMT4" ShapeID="_x0000_i1041" DrawAspect="Content" ObjectID="_1671455760" r:id="rId37"/>
        </w:object>
      </w:r>
      <w:r w:rsidRPr="00EA6FC1">
        <w:rPr>
          <w:rFonts w:ascii="宋体" w:eastAsia="宋体" w:hAnsi="宋体" w:hint="eastAsia"/>
          <w:sz w:val="24"/>
          <w:szCs w:val="24"/>
        </w:rPr>
        <w:t>（负载电压）</w:t>
      </w:r>
      <w:r w:rsidRPr="003C72A9">
        <w:rPr>
          <w:rFonts w:ascii="宋体" w:eastAsia="宋体" w:hAnsi="宋体" w:hint="eastAsia"/>
          <w:sz w:val="24"/>
          <w:szCs w:val="24"/>
        </w:rPr>
        <w:t>、</w:t>
      </w:r>
      <w:r w:rsidRPr="003C72A9">
        <w:rPr>
          <w:rFonts w:ascii="宋体" w:eastAsia="宋体" w:hAnsi="宋体"/>
          <w:position w:val="-12"/>
          <w:sz w:val="24"/>
          <w:szCs w:val="24"/>
        </w:rPr>
        <w:object w:dxaOrig="300" w:dyaOrig="360" w14:anchorId="72025389">
          <v:shape id="_x0000_i1042" type="#_x0000_t75" style="width:15.05pt;height:18.75pt" o:ole="">
            <v:imagedata r:id="rId38" o:title=""/>
          </v:shape>
          <o:OLEObject Type="Embed" ProgID="Equation.DSMT4" ShapeID="_x0000_i1042" DrawAspect="Content" ObjectID="_1671455761" r:id="rId39"/>
        </w:object>
      </w:r>
      <w:r w:rsidRPr="003C72A9">
        <w:rPr>
          <w:rFonts w:ascii="宋体" w:eastAsia="宋体" w:hAnsi="宋体" w:hint="eastAsia"/>
          <w:sz w:val="24"/>
          <w:szCs w:val="24"/>
        </w:rPr>
        <w:t>（晶闸管两端电压）、</w:t>
      </w:r>
      <w:r w:rsidRPr="003C72A9">
        <w:rPr>
          <w:rFonts w:ascii="宋体" w:eastAsia="宋体" w:hAnsi="宋体"/>
          <w:position w:val="-12"/>
          <w:sz w:val="24"/>
          <w:szCs w:val="24"/>
        </w:rPr>
        <w:object w:dxaOrig="200" w:dyaOrig="360" w14:anchorId="5E4BB351">
          <v:shape id="_x0000_i1043" type="#_x0000_t75" style="width:11.4pt;height:18.75pt" o:ole="">
            <v:imagedata r:id="rId40" o:title=""/>
          </v:shape>
          <o:OLEObject Type="Embed" ProgID="Equation.DSMT4" ShapeID="_x0000_i1043" DrawAspect="Content" ObjectID="_1671455762" r:id="rId41"/>
        </w:object>
      </w:r>
      <w:r w:rsidRPr="003C72A9">
        <w:rPr>
          <w:rFonts w:ascii="宋体" w:eastAsia="宋体" w:hAnsi="宋体" w:hint="eastAsia"/>
          <w:sz w:val="24"/>
          <w:szCs w:val="24"/>
        </w:rPr>
        <w:t>（负载电流）</w:t>
      </w:r>
      <w:r w:rsidRPr="00347E50">
        <w:rPr>
          <w:rFonts w:ascii="宋体" w:eastAsia="宋体" w:hAnsi="宋体" w:hint="eastAsia"/>
          <w:sz w:val="24"/>
          <w:szCs w:val="24"/>
        </w:rPr>
        <w:t>波形</w:t>
      </w:r>
      <w:r w:rsidRPr="00854B4C">
        <w:rPr>
          <w:rFonts w:ascii="宋体" w:eastAsia="宋体" w:hAnsi="宋体" w:hint="eastAsia"/>
          <w:sz w:val="24"/>
          <w:szCs w:val="24"/>
        </w:rPr>
        <w:t>。</w:t>
      </w:r>
    </w:p>
    <w:p w14:paraId="1FA024C7" w14:textId="5DF41BE5" w:rsidR="008A6E44" w:rsidRPr="00411BC6" w:rsidRDefault="008A6E44" w:rsidP="00411BC6">
      <w:pPr>
        <w:widowControl/>
        <w:jc w:val="left"/>
        <w:rPr>
          <w:rFonts w:ascii="宋体" w:eastAsia="宋体" w:hAnsi="宋体"/>
          <w:sz w:val="24"/>
          <w:szCs w:val="24"/>
        </w:rPr>
      </w:pPr>
      <w:r w:rsidRPr="003C72A9">
        <w:rPr>
          <w:rFonts w:hint="eastAsia"/>
        </w:rPr>
        <w:t>（</w:t>
      </w:r>
      <w:r w:rsidRPr="003C72A9">
        <w:rPr>
          <w:rFonts w:hint="eastAsia"/>
        </w:rPr>
        <w:t>1</w:t>
      </w:r>
      <w:r w:rsidRPr="003C72A9">
        <w:rPr>
          <w:rFonts w:hint="eastAsia"/>
        </w:rPr>
        <w:t>）电阻负载，</w:t>
      </w:r>
      <w:r w:rsidRPr="003C72A9">
        <w:object w:dxaOrig="1020" w:dyaOrig="279" w14:anchorId="192B10B5">
          <v:shape id="_x0000_i1044" type="#_x0000_t75" style="width:51.45pt;height:13.6pt" o:ole="">
            <v:imagedata r:id="rId42" o:title=""/>
          </v:shape>
          <o:OLEObject Type="Embed" ProgID="Equation.DSMT4" ShapeID="_x0000_i1044" DrawAspect="Content" ObjectID="_1671455763" r:id="rId43"/>
        </w:object>
      </w:r>
      <w:r w:rsidRPr="003C72A9">
        <w:rPr>
          <w:rFonts w:hint="eastAsia"/>
        </w:rPr>
        <w:t>。</w:t>
      </w:r>
    </w:p>
    <w:p w14:paraId="5DAFA9A7" w14:textId="77777777" w:rsidR="008A6E44" w:rsidRDefault="008A6E44" w:rsidP="00074956">
      <w:pPr>
        <w:ind w:firstLineChars="200" w:firstLine="480"/>
        <w:rPr>
          <w:rFonts w:ascii="宋体" w:eastAsia="宋体" w:hAnsi="宋体"/>
          <w:i/>
          <w:color w:val="FF0000"/>
          <w:sz w:val="24"/>
          <w:szCs w:val="24"/>
        </w:rPr>
      </w:pPr>
      <w:r w:rsidRPr="00EA6FC1">
        <w:rPr>
          <w:rFonts w:ascii="宋体" w:eastAsia="宋体" w:hAnsi="宋体" w:hint="eastAsia"/>
          <w:sz w:val="24"/>
          <w:szCs w:val="24"/>
        </w:rPr>
        <w:t>调节</w:t>
      </w:r>
      <w:r>
        <w:rPr>
          <w:rFonts w:ascii="宋体" w:eastAsia="宋体" w:hAnsi="宋体" w:hint="eastAsia"/>
          <w:sz w:val="24"/>
          <w:szCs w:val="24"/>
          <w:shd w:val="pct15" w:color="auto" w:fill="FFFFFF"/>
        </w:rPr>
        <w:t>NMCL-31A屏</w:t>
      </w:r>
      <w:r w:rsidRPr="00EA6FC1">
        <w:rPr>
          <w:rFonts w:ascii="宋体" w:eastAsia="宋体" w:hAnsi="宋体" w:hint="eastAsia"/>
          <w:sz w:val="24"/>
          <w:szCs w:val="24"/>
        </w:rPr>
        <w:t>RP1</w:t>
      </w:r>
      <w:r w:rsidRPr="00CC34DD">
        <w:rPr>
          <w:rFonts w:ascii="宋体" w:eastAsia="宋体" w:hAnsi="宋体" w:hint="eastAsia"/>
          <w:i/>
          <w:color w:val="FF0000"/>
          <w:sz w:val="24"/>
          <w:szCs w:val="24"/>
        </w:rPr>
        <w:t>（</w:t>
      </w:r>
      <w:r w:rsidRPr="00CC34DD">
        <w:rPr>
          <w:rFonts w:ascii="宋体" w:eastAsia="宋体" w:hAnsi="宋体"/>
          <w:i/>
          <w:color w:val="FF0000"/>
          <w:position w:val="-14"/>
          <w:sz w:val="24"/>
          <w:szCs w:val="24"/>
        </w:rPr>
        <w:object w:dxaOrig="340" w:dyaOrig="380" w14:anchorId="242CA0E9">
          <v:shape id="_x0000_i1045" type="#_x0000_t75" style="width:17.65pt;height:18.75pt" o:ole="">
            <v:imagedata r:id="rId44" o:title=""/>
          </v:shape>
          <o:OLEObject Type="Embed" ProgID="Equation.DSMT4" ShapeID="_x0000_i1045" DrawAspect="Content" ObjectID="_1671455764" r:id="rId45"/>
        </w:object>
      </w:r>
      <w:r w:rsidRPr="00CC34DD">
        <w:rPr>
          <w:rFonts w:ascii="宋体" w:eastAsia="宋体" w:hAnsi="宋体" w:hint="eastAsia"/>
          <w:i/>
          <w:color w:val="FF0000"/>
          <w:sz w:val="24"/>
          <w:szCs w:val="24"/>
        </w:rPr>
        <w:t>为正给定）</w:t>
      </w:r>
      <w:r>
        <w:rPr>
          <w:rFonts w:ascii="宋体" w:eastAsia="宋体" w:hAnsi="宋体" w:hint="eastAsia"/>
          <w:color w:val="FF0000"/>
          <w:sz w:val="24"/>
          <w:szCs w:val="24"/>
        </w:rPr>
        <w:t>，</w:t>
      </w:r>
      <w:r>
        <w:rPr>
          <w:rFonts w:ascii="宋体" w:eastAsia="宋体" w:hAnsi="宋体" w:hint="eastAsia"/>
          <w:sz w:val="24"/>
          <w:szCs w:val="24"/>
        </w:rPr>
        <w:t>使</w:t>
      </w:r>
      <w:r w:rsidRPr="00EA6FC1">
        <w:rPr>
          <w:rFonts w:ascii="宋体" w:eastAsia="宋体" w:hAnsi="宋体"/>
          <w:position w:val="-6"/>
          <w:sz w:val="24"/>
          <w:szCs w:val="24"/>
        </w:rPr>
        <w:object w:dxaOrig="240" w:dyaOrig="220" w14:anchorId="5F25C41D">
          <v:shape id="_x0000_i1046" type="#_x0000_t75" style="width:11.75pt;height:11.4pt" o:ole="">
            <v:imagedata r:id="rId34" o:title=""/>
          </v:shape>
          <o:OLEObject Type="Embed" ProgID="Equation.DSMT4" ShapeID="_x0000_i1046" DrawAspect="Content" ObjectID="_1671455765" r:id="rId46"/>
        </w:object>
      </w:r>
      <w:r w:rsidRPr="00EA6FC1">
        <w:rPr>
          <w:rFonts w:ascii="宋体" w:eastAsia="宋体" w:hAnsi="宋体" w:hint="eastAsia"/>
          <w:sz w:val="24"/>
          <w:szCs w:val="24"/>
        </w:rPr>
        <w:t>在30°~150°之间变化，</w:t>
      </w:r>
      <w:r>
        <w:rPr>
          <w:rFonts w:ascii="宋体" w:eastAsia="宋体" w:hAnsi="宋体" w:hint="eastAsia"/>
          <w:sz w:val="24"/>
          <w:szCs w:val="24"/>
        </w:rPr>
        <w:t>观察并记录</w:t>
      </w:r>
      <w:r w:rsidRPr="00EA6FC1">
        <w:rPr>
          <w:rFonts w:ascii="宋体" w:eastAsia="宋体" w:hAnsi="宋体" w:hint="eastAsia"/>
          <w:sz w:val="24"/>
          <w:szCs w:val="24"/>
        </w:rPr>
        <w:t>此时</w:t>
      </w:r>
      <w:r w:rsidRPr="00EA6FC1">
        <w:rPr>
          <w:rFonts w:ascii="宋体" w:eastAsia="宋体" w:hAnsi="宋体"/>
          <w:position w:val="-12"/>
          <w:sz w:val="24"/>
          <w:szCs w:val="24"/>
        </w:rPr>
        <w:object w:dxaOrig="260" w:dyaOrig="360" w14:anchorId="46E17296">
          <v:shape id="_x0000_i1047" type="#_x0000_t75" style="width:13.6pt;height:18.75pt" o:ole="">
            <v:imagedata r:id="rId36" o:title=""/>
          </v:shape>
          <o:OLEObject Type="Embed" ProgID="Equation.DSMT4" ShapeID="_x0000_i1047" DrawAspect="Content" ObjectID="_1671455766" r:id="rId47"/>
        </w:object>
      </w:r>
      <w:r w:rsidRPr="003C72A9">
        <w:rPr>
          <w:rFonts w:ascii="宋体" w:eastAsia="宋体" w:hAnsi="宋体" w:hint="eastAsia"/>
          <w:sz w:val="24"/>
          <w:szCs w:val="24"/>
        </w:rPr>
        <w:t>、</w:t>
      </w:r>
      <w:r w:rsidRPr="003C72A9">
        <w:rPr>
          <w:rFonts w:ascii="宋体" w:eastAsia="宋体" w:hAnsi="宋体"/>
          <w:position w:val="-12"/>
          <w:sz w:val="24"/>
          <w:szCs w:val="24"/>
        </w:rPr>
        <w:object w:dxaOrig="300" w:dyaOrig="360" w14:anchorId="51F5CD77">
          <v:shape id="_x0000_i1048" type="#_x0000_t75" style="width:15.05pt;height:18.75pt" o:ole="">
            <v:imagedata r:id="rId38" o:title=""/>
          </v:shape>
          <o:OLEObject Type="Embed" ProgID="Equation.DSMT4" ShapeID="_x0000_i1048" DrawAspect="Content" ObjectID="_1671455767" r:id="rId48"/>
        </w:object>
      </w:r>
      <w:r w:rsidRPr="009C0869">
        <w:rPr>
          <w:rFonts w:ascii="宋体" w:eastAsia="宋体" w:hAnsi="宋体" w:hint="eastAsia"/>
          <w:sz w:val="24"/>
          <w:szCs w:val="24"/>
        </w:rPr>
        <w:t>波形</w:t>
      </w:r>
      <w:r w:rsidRPr="00EA6FC1">
        <w:rPr>
          <w:rFonts w:ascii="宋体" w:eastAsia="宋体" w:hAnsi="宋体" w:hint="eastAsia"/>
          <w:sz w:val="24"/>
          <w:szCs w:val="24"/>
        </w:rPr>
        <w:t>。</w:t>
      </w:r>
      <w:r w:rsidRPr="00835C8A">
        <w:rPr>
          <w:rFonts w:ascii="宋体" w:eastAsia="宋体" w:hAnsi="宋体" w:hint="eastAsia"/>
          <w:i/>
          <w:color w:val="FF0000"/>
          <w:sz w:val="24"/>
          <w:szCs w:val="24"/>
        </w:rPr>
        <w:t>（</w:t>
      </w:r>
      <w:r w:rsidRPr="000426FA">
        <w:rPr>
          <w:rFonts w:ascii="宋体" w:eastAsia="宋体" w:hAnsi="宋体" w:hint="eastAsia"/>
          <w:i/>
          <w:color w:val="FF0000"/>
          <w:sz w:val="24"/>
          <w:szCs w:val="24"/>
        </w:rPr>
        <w:t>两根探头同时</w: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记录</w:t>
      </w:r>
      <w:r w:rsidRPr="000426FA">
        <w:rPr>
          <w:rFonts w:ascii="宋体" w:eastAsia="宋体" w:hAnsi="宋体" w:hint="eastAsia"/>
          <w:i/>
          <w:color w:val="FF0000"/>
          <w:sz w:val="24"/>
          <w:szCs w:val="24"/>
        </w:rPr>
        <w:t>波形</w: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。示波器显示设置中有“反向”一项，可调整为参考方向一致的波形。</w:t>
      </w:r>
      <w:r w:rsidRPr="00835C8A">
        <w:rPr>
          <w:rFonts w:ascii="宋体" w:eastAsia="宋体" w:hAnsi="宋体" w:hint="eastAsia"/>
          <w:i/>
          <w:color w:val="FF0000"/>
          <w:sz w:val="24"/>
          <w:szCs w:val="24"/>
        </w:rPr>
        <w:t>）</w:t>
      </w:r>
    </w:p>
    <w:tbl>
      <w:tblPr>
        <w:tblStyle w:val="a8"/>
        <w:tblW w:w="9322" w:type="dxa"/>
        <w:jc w:val="center"/>
        <w:tblLayout w:type="fixed"/>
        <w:tblLook w:val="04A0" w:firstRow="1" w:lastRow="0" w:firstColumn="1" w:lastColumn="0" w:noHBand="0" w:noVBand="1"/>
      </w:tblPr>
      <w:tblGrid>
        <w:gridCol w:w="1101"/>
        <w:gridCol w:w="4035"/>
        <w:gridCol w:w="4186"/>
      </w:tblGrid>
      <w:tr w:rsidR="008A6E44" w:rsidRPr="009C0869" w14:paraId="0F4E8F70" w14:textId="77777777" w:rsidTr="008F630E">
        <w:trPr>
          <w:tblHeader/>
          <w:jc w:val="center"/>
        </w:trPr>
        <w:tc>
          <w:tcPr>
            <w:tcW w:w="1101" w:type="dxa"/>
            <w:vMerge w:val="restart"/>
            <w:vAlign w:val="center"/>
          </w:tcPr>
          <w:p w14:paraId="370C50D2" w14:textId="77777777" w:rsidR="008A6E44" w:rsidRPr="00AF469F" w:rsidRDefault="008A6E44" w:rsidP="008F630E">
            <w:pPr>
              <w:jc w:val="center"/>
              <w:rPr>
                <w:rFonts w:ascii="宋体" w:eastAsia="宋体" w:hAnsi="宋体" w:cs="宋体"/>
                <w:color w:val="000000"/>
                <w:sz w:val="24"/>
                <w:szCs w:val="24"/>
              </w:rPr>
            </w:pPr>
            <w:r w:rsidRPr="00555CD7">
              <w:rPr>
                <w:rFonts w:ascii="宋体" w:eastAsia="宋体" w:hAnsi="宋体"/>
                <w:position w:val="-6"/>
                <w:sz w:val="15"/>
                <w:szCs w:val="15"/>
              </w:rPr>
              <w:object w:dxaOrig="240" w:dyaOrig="220" w14:anchorId="5DD83A6D">
                <v:shape id="_x0000_i1049" type="#_x0000_t75" style="width:11.75pt;height:11.4pt" o:ole="">
                  <v:imagedata r:id="rId49" o:title=""/>
                </v:shape>
                <o:OLEObject Type="Embed" ProgID="Equation.DSMT4" ShapeID="_x0000_i1049" DrawAspect="Content" ObjectID="_1671455768" r:id="rId50"/>
              </w:object>
            </w:r>
          </w:p>
        </w:tc>
        <w:tc>
          <w:tcPr>
            <w:tcW w:w="8221" w:type="dxa"/>
            <w:gridSpan w:val="2"/>
            <w:vAlign w:val="center"/>
          </w:tcPr>
          <w:p w14:paraId="6E856A5E" w14:textId="77777777" w:rsidR="008A6E44" w:rsidRPr="009C0869" w:rsidRDefault="008A6E44" w:rsidP="008F630E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EA6FC1">
              <w:rPr>
                <w:rFonts w:ascii="宋体" w:eastAsia="宋体" w:hAnsi="宋体"/>
                <w:position w:val="-12"/>
                <w:sz w:val="24"/>
                <w:szCs w:val="24"/>
              </w:rPr>
              <w:object w:dxaOrig="260" w:dyaOrig="360" w14:anchorId="4B464C87">
                <v:shape id="_x0000_i1050" type="#_x0000_t75" style="width:13.6pt;height:18.75pt" o:ole="">
                  <v:imagedata r:id="rId36" o:title=""/>
                </v:shape>
                <o:OLEObject Type="Embed" ProgID="Equation.DSMT4" ShapeID="_x0000_i1050" DrawAspect="Content" ObjectID="_1671455769" r:id="rId51"/>
              </w:object>
            </w:r>
            <w:r w:rsidRPr="003C72A9">
              <w:rPr>
                <w:rFonts w:ascii="宋体" w:eastAsia="宋体" w:hAnsi="宋体" w:hint="eastAsia"/>
                <w:sz w:val="24"/>
                <w:szCs w:val="24"/>
              </w:rPr>
              <w:t>、</w:t>
            </w:r>
            <w:r w:rsidRPr="003C72A9">
              <w:rPr>
                <w:rFonts w:ascii="宋体" w:eastAsia="宋体" w:hAnsi="宋体"/>
                <w:position w:val="-12"/>
                <w:sz w:val="24"/>
                <w:szCs w:val="24"/>
              </w:rPr>
              <w:object w:dxaOrig="300" w:dyaOrig="360" w14:anchorId="62F2A438">
                <v:shape id="_x0000_i1051" type="#_x0000_t75" style="width:15.05pt;height:18.75pt" o:ole="">
                  <v:imagedata r:id="rId38" o:title=""/>
                </v:shape>
                <o:OLEObject Type="Embed" ProgID="Equation.DSMT4" ShapeID="_x0000_i1051" DrawAspect="Content" ObjectID="_1671455770" r:id="rId52"/>
              </w:object>
            </w:r>
            <w:r w:rsidRPr="009C0869">
              <w:rPr>
                <w:rFonts w:ascii="宋体" w:eastAsia="宋体" w:hAnsi="宋体" w:hint="eastAsia"/>
                <w:sz w:val="24"/>
                <w:szCs w:val="24"/>
              </w:rPr>
              <w:t>波形</w:t>
            </w:r>
          </w:p>
        </w:tc>
      </w:tr>
      <w:tr w:rsidR="008A6E44" w:rsidRPr="009C0869" w14:paraId="5246C943" w14:textId="77777777" w:rsidTr="008F630E">
        <w:trPr>
          <w:tblHeader/>
          <w:jc w:val="center"/>
        </w:trPr>
        <w:tc>
          <w:tcPr>
            <w:tcW w:w="1101" w:type="dxa"/>
            <w:vMerge/>
            <w:vAlign w:val="center"/>
          </w:tcPr>
          <w:p w14:paraId="53E175C2" w14:textId="77777777" w:rsidR="008A6E44" w:rsidRPr="00555CD7" w:rsidRDefault="008A6E44" w:rsidP="008F630E">
            <w:pPr>
              <w:jc w:val="center"/>
              <w:rPr>
                <w:rFonts w:ascii="宋体" w:eastAsia="宋体" w:hAnsi="宋体"/>
                <w:position w:val="-6"/>
                <w:sz w:val="15"/>
                <w:szCs w:val="15"/>
              </w:rPr>
            </w:pPr>
          </w:p>
        </w:tc>
        <w:tc>
          <w:tcPr>
            <w:tcW w:w="4035" w:type="dxa"/>
            <w:tcBorders>
              <w:right w:val="single" w:sz="4" w:space="0" w:color="auto"/>
            </w:tcBorders>
            <w:vAlign w:val="center"/>
          </w:tcPr>
          <w:p w14:paraId="0B6F648D" w14:textId="77777777" w:rsidR="008A6E44" w:rsidRDefault="008A6E44" w:rsidP="008F630E">
            <w:pPr>
              <w:spacing w:line="276" w:lineRule="auto"/>
              <w:jc w:val="center"/>
            </w:pPr>
            <w:r>
              <w:rPr>
                <w:rFonts w:ascii="宋体" w:eastAsia="宋体" w:hAnsi="宋体" w:hint="eastAsia"/>
                <w:sz w:val="24"/>
                <w:szCs w:val="24"/>
              </w:rPr>
              <w:t>手绘理想波形</w:t>
            </w:r>
          </w:p>
        </w:tc>
        <w:tc>
          <w:tcPr>
            <w:tcW w:w="4186" w:type="dxa"/>
            <w:tcBorders>
              <w:right w:val="single" w:sz="4" w:space="0" w:color="auto"/>
            </w:tcBorders>
            <w:vAlign w:val="center"/>
          </w:tcPr>
          <w:p w14:paraId="4B713D3A" w14:textId="77777777" w:rsidR="008A6E44" w:rsidRPr="009B7329" w:rsidRDefault="008A6E44" w:rsidP="008F630E">
            <w:pPr>
              <w:spacing w:line="276" w:lineRule="auto"/>
              <w:jc w:val="center"/>
            </w:pPr>
            <w:r>
              <w:rPr>
                <w:rFonts w:ascii="宋体" w:eastAsia="宋体" w:hAnsi="宋体" w:hint="eastAsia"/>
                <w:sz w:val="24"/>
                <w:szCs w:val="24"/>
              </w:rPr>
              <w:t>实测波形</w:t>
            </w:r>
          </w:p>
        </w:tc>
      </w:tr>
      <w:tr w:rsidR="008A6E44" w:rsidRPr="009C0869" w14:paraId="691FBE95" w14:textId="77777777" w:rsidTr="008F630E">
        <w:trPr>
          <w:trHeight w:val="824"/>
          <w:jc w:val="center"/>
        </w:trPr>
        <w:tc>
          <w:tcPr>
            <w:tcW w:w="1101" w:type="dxa"/>
            <w:vAlign w:val="center"/>
          </w:tcPr>
          <w:p w14:paraId="00A3FE76" w14:textId="77777777" w:rsidR="008A6E44" w:rsidRPr="00555CD7" w:rsidRDefault="008A6E44" w:rsidP="008F630E">
            <w:pPr>
              <w:jc w:val="center"/>
              <w:rPr>
                <w:rFonts w:ascii="宋体" w:eastAsia="宋体" w:hAnsi="宋体"/>
                <w:position w:val="-6"/>
                <w:sz w:val="15"/>
                <w:szCs w:val="15"/>
              </w:rPr>
            </w:pPr>
            <w:r w:rsidRPr="009C0869">
              <w:rPr>
                <w:rFonts w:ascii="宋体" w:eastAsia="宋体" w:hAnsi="宋体" w:hint="eastAsia"/>
                <w:color w:val="000000"/>
                <w:sz w:val="24"/>
                <w:szCs w:val="24"/>
              </w:rPr>
              <w:t>60°</w:t>
            </w:r>
          </w:p>
        </w:tc>
        <w:tc>
          <w:tcPr>
            <w:tcW w:w="4035" w:type="dxa"/>
            <w:tcBorders>
              <w:right w:val="single" w:sz="4" w:space="0" w:color="auto"/>
            </w:tcBorders>
            <w:vAlign w:val="center"/>
          </w:tcPr>
          <w:p w14:paraId="2E65B6A8" w14:textId="77777777" w:rsidR="008A6E44" w:rsidRPr="00EA6FC1" w:rsidRDefault="008A6E44" w:rsidP="008F630E">
            <w:pPr>
              <w:jc w:val="center"/>
              <w:rPr>
                <w:rFonts w:ascii="宋体" w:eastAsia="宋体" w:hAnsi="宋体"/>
                <w:position w:val="-12"/>
                <w:sz w:val="24"/>
                <w:szCs w:val="24"/>
              </w:rPr>
            </w:pPr>
            <w:r>
              <w:object w:dxaOrig="12855" w:dyaOrig="5205" w14:anchorId="1192D5A2">
                <v:shape id="_x0000_i1052" type="#_x0000_t75" style="width:115.7pt;height:47.75pt" o:ole="">
                  <v:imagedata r:id="rId53" o:title=""/>
                </v:shape>
                <o:OLEObject Type="Embed" ProgID="PBrush" ShapeID="_x0000_i1052" DrawAspect="Content" ObjectID="_1671455771" r:id="rId54"/>
              </w:object>
            </w:r>
            <w:r>
              <w:object w:dxaOrig="12855" w:dyaOrig="5205" w14:anchorId="491A60CC">
                <v:shape id="_x0000_i1053" type="#_x0000_t75" style="width:115.7pt;height:47.75pt" o:ole="">
                  <v:imagedata r:id="rId53" o:title=""/>
                </v:shape>
                <o:OLEObject Type="Embed" ProgID="PBrush" ShapeID="_x0000_i1053" DrawAspect="Content" ObjectID="_1671455772" r:id="rId55"/>
              </w:object>
            </w:r>
          </w:p>
        </w:tc>
        <w:tc>
          <w:tcPr>
            <w:tcW w:w="4186" w:type="dxa"/>
            <w:tcBorders>
              <w:left w:val="single" w:sz="4" w:space="0" w:color="auto"/>
            </w:tcBorders>
            <w:vAlign w:val="center"/>
          </w:tcPr>
          <w:p w14:paraId="0F1D10F2" w14:textId="12A47BDD" w:rsidR="008A6E44" w:rsidRPr="00EA6FC1" w:rsidRDefault="00C20BDD" w:rsidP="00C20BDD">
            <w:pPr>
              <w:rPr>
                <w:rFonts w:ascii="宋体" w:eastAsia="宋体" w:hAnsi="宋体"/>
                <w:position w:val="-12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C56BA68" wp14:editId="298BA8BA">
                  <wp:extent cx="2520950" cy="1891030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950" cy="1891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A6E44" w:rsidRPr="009C0869" w14:paraId="674FC56D" w14:textId="77777777" w:rsidTr="008F630E">
        <w:trPr>
          <w:trHeight w:val="1116"/>
          <w:jc w:val="center"/>
        </w:trPr>
        <w:tc>
          <w:tcPr>
            <w:tcW w:w="1101" w:type="dxa"/>
            <w:vAlign w:val="center"/>
          </w:tcPr>
          <w:p w14:paraId="01DF5833" w14:textId="77777777" w:rsidR="008A6E44" w:rsidRPr="00555CD7" w:rsidRDefault="008A6E44" w:rsidP="008F630E">
            <w:pPr>
              <w:jc w:val="center"/>
              <w:rPr>
                <w:rFonts w:ascii="宋体" w:eastAsia="宋体" w:hAnsi="宋体"/>
                <w:position w:val="-6"/>
                <w:sz w:val="15"/>
                <w:szCs w:val="15"/>
              </w:rPr>
            </w:pPr>
            <w:r w:rsidRPr="009C0869">
              <w:rPr>
                <w:rFonts w:ascii="宋体" w:eastAsia="宋体" w:hAnsi="宋体" w:hint="eastAsia"/>
                <w:color w:val="000000"/>
                <w:sz w:val="24"/>
                <w:szCs w:val="24"/>
              </w:rPr>
              <w:lastRenderedPageBreak/>
              <w:t>90°</w:t>
            </w:r>
          </w:p>
        </w:tc>
        <w:tc>
          <w:tcPr>
            <w:tcW w:w="4035" w:type="dxa"/>
            <w:tcBorders>
              <w:right w:val="single" w:sz="4" w:space="0" w:color="auto"/>
            </w:tcBorders>
            <w:vAlign w:val="center"/>
          </w:tcPr>
          <w:p w14:paraId="70475445" w14:textId="77777777" w:rsidR="008A6E44" w:rsidRPr="00EA6FC1" w:rsidRDefault="008A6E44" w:rsidP="008F630E">
            <w:pPr>
              <w:jc w:val="center"/>
              <w:rPr>
                <w:rFonts w:ascii="宋体" w:eastAsia="宋体" w:hAnsi="宋体"/>
                <w:position w:val="-12"/>
                <w:sz w:val="24"/>
                <w:szCs w:val="24"/>
              </w:rPr>
            </w:pPr>
            <w:r>
              <w:object w:dxaOrig="12855" w:dyaOrig="5205" w14:anchorId="14004DC0">
                <v:shape id="_x0000_i1054" type="#_x0000_t75" style="width:115.7pt;height:47.75pt" o:ole="">
                  <v:imagedata r:id="rId53" o:title=""/>
                </v:shape>
                <o:OLEObject Type="Embed" ProgID="PBrush" ShapeID="_x0000_i1054" DrawAspect="Content" ObjectID="_1671455773" r:id="rId57"/>
              </w:object>
            </w:r>
            <w:r>
              <w:object w:dxaOrig="12855" w:dyaOrig="5205" w14:anchorId="6AB377D8">
                <v:shape id="_x0000_i1055" type="#_x0000_t75" style="width:115.7pt;height:47.75pt" o:ole="">
                  <v:imagedata r:id="rId53" o:title=""/>
                </v:shape>
                <o:OLEObject Type="Embed" ProgID="PBrush" ShapeID="_x0000_i1055" DrawAspect="Content" ObjectID="_1671455774" r:id="rId58"/>
              </w:object>
            </w:r>
          </w:p>
        </w:tc>
        <w:tc>
          <w:tcPr>
            <w:tcW w:w="4186" w:type="dxa"/>
            <w:tcBorders>
              <w:left w:val="single" w:sz="4" w:space="0" w:color="auto"/>
            </w:tcBorders>
            <w:vAlign w:val="center"/>
          </w:tcPr>
          <w:p w14:paraId="7B78E0AA" w14:textId="6BCF929F" w:rsidR="008A6E44" w:rsidRPr="00EA6FC1" w:rsidRDefault="00C20BDD" w:rsidP="008F630E">
            <w:pPr>
              <w:jc w:val="center"/>
              <w:rPr>
                <w:rFonts w:ascii="宋体" w:eastAsia="宋体" w:hAnsi="宋体"/>
                <w:position w:val="-12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5EB2AAE" wp14:editId="1EDBA82D">
                  <wp:extent cx="2520950" cy="1891030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950" cy="1891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A6E44" w:rsidRPr="009C0869" w14:paraId="4E1D07A2" w14:textId="77777777" w:rsidTr="008F630E">
        <w:trPr>
          <w:trHeight w:val="847"/>
          <w:jc w:val="center"/>
        </w:trPr>
        <w:tc>
          <w:tcPr>
            <w:tcW w:w="1101" w:type="dxa"/>
            <w:vAlign w:val="center"/>
          </w:tcPr>
          <w:p w14:paraId="7A55E78C" w14:textId="77777777" w:rsidR="008A6E44" w:rsidRPr="00555CD7" w:rsidRDefault="008A6E44" w:rsidP="008F630E">
            <w:pPr>
              <w:jc w:val="center"/>
              <w:rPr>
                <w:rFonts w:ascii="宋体" w:eastAsia="宋体" w:hAnsi="宋体"/>
                <w:position w:val="-6"/>
                <w:sz w:val="15"/>
                <w:szCs w:val="15"/>
              </w:rPr>
            </w:pPr>
            <w:r w:rsidRPr="009C0869">
              <w:rPr>
                <w:rFonts w:ascii="宋体" w:eastAsia="宋体" w:hAnsi="宋体" w:hint="eastAsia"/>
                <w:color w:val="000000"/>
                <w:sz w:val="24"/>
                <w:szCs w:val="24"/>
              </w:rPr>
              <w:t>120°</w:t>
            </w:r>
          </w:p>
        </w:tc>
        <w:tc>
          <w:tcPr>
            <w:tcW w:w="4035" w:type="dxa"/>
            <w:tcBorders>
              <w:right w:val="single" w:sz="4" w:space="0" w:color="auto"/>
            </w:tcBorders>
            <w:vAlign w:val="center"/>
          </w:tcPr>
          <w:p w14:paraId="4CA0D6DA" w14:textId="77777777" w:rsidR="008A6E44" w:rsidRPr="00EA6FC1" w:rsidRDefault="008A6E44" w:rsidP="008F630E">
            <w:pPr>
              <w:jc w:val="center"/>
              <w:rPr>
                <w:rFonts w:ascii="宋体" w:eastAsia="宋体" w:hAnsi="宋体"/>
                <w:position w:val="-12"/>
                <w:sz w:val="24"/>
                <w:szCs w:val="24"/>
              </w:rPr>
            </w:pPr>
            <w:r>
              <w:object w:dxaOrig="12855" w:dyaOrig="5205" w14:anchorId="0209830C">
                <v:shape id="_x0000_i1056" type="#_x0000_t75" style="width:115.7pt;height:47.75pt" o:ole="">
                  <v:imagedata r:id="rId53" o:title=""/>
                </v:shape>
                <o:OLEObject Type="Embed" ProgID="PBrush" ShapeID="_x0000_i1056" DrawAspect="Content" ObjectID="_1671455775" r:id="rId60"/>
              </w:object>
            </w:r>
            <w:r>
              <w:object w:dxaOrig="12855" w:dyaOrig="5205" w14:anchorId="41F51436">
                <v:shape id="_x0000_i1057" type="#_x0000_t75" style="width:115.7pt;height:47.75pt" o:ole="">
                  <v:imagedata r:id="rId53" o:title=""/>
                </v:shape>
                <o:OLEObject Type="Embed" ProgID="PBrush" ShapeID="_x0000_i1057" DrawAspect="Content" ObjectID="_1671455776" r:id="rId61"/>
              </w:object>
            </w:r>
          </w:p>
        </w:tc>
        <w:tc>
          <w:tcPr>
            <w:tcW w:w="4186" w:type="dxa"/>
            <w:tcBorders>
              <w:left w:val="single" w:sz="4" w:space="0" w:color="auto"/>
            </w:tcBorders>
            <w:vAlign w:val="center"/>
          </w:tcPr>
          <w:p w14:paraId="515F3FBD" w14:textId="6ED7460E" w:rsidR="008A6E44" w:rsidRPr="00EA6FC1" w:rsidRDefault="00C20BDD" w:rsidP="008F630E">
            <w:pPr>
              <w:jc w:val="center"/>
              <w:rPr>
                <w:rFonts w:ascii="宋体" w:eastAsia="宋体" w:hAnsi="宋体"/>
                <w:position w:val="-12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5D08D4F" wp14:editId="195862E9">
                  <wp:extent cx="2520950" cy="1891030"/>
                  <wp:effectExtent l="0" t="0" r="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950" cy="1891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ABAA0C0" w14:textId="77777777" w:rsidR="00074956" w:rsidRDefault="00074956" w:rsidP="00074956"/>
    <w:p w14:paraId="74B5C9DA" w14:textId="77777777" w:rsidR="00074956" w:rsidRDefault="00074956">
      <w:pPr>
        <w:widowControl/>
        <w:jc w:val="left"/>
      </w:pPr>
      <w:r>
        <w:br w:type="page"/>
      </w:r>
    </w:p>
    <w:p w14:paraId="7D0DA3CE" w14:textId="77777777" w:rsidR="008A6E44" w:rsidRDefault="008A6E44" w:rsidP="008A6E44">
      <w:pPr>
        <w:pStyle w:val="3"/>
        <w:ind w:firstLine="480"/>
        <w:rPr>
          <w:color w:val="7030A0"/>
        </w:rPr>
      </w:pPr>
      <w:r w:rsidRPr="003C72A9">
        <w:rPr>
          <w:rFonts w:hint="eastAsia"/>
        </w:rPr>
        <w:lastRenderedPageBreak/>
        <w:t>（</w:t>
      </w:r>
      <w:r>
        <w:rPr>
          <w:rFonts w:hint="eastAsia"/>
        </w:rPr>
        <w:t>2</w:t>
      </w:r>
      <w:r w:rsidRPr="003C72A9">
        <w:rPr>
          <w:rFonts w:hint="eastAsia"/>
        </w:rPr>
        <w:t>）阻</w:t>
      </w:r>
      <w:r w:rsidRPr="00613FB9">
        <w:rPr>
          <w:rFonts w:hint="eastAsia"/>
        </w:rPr>
        <w:t>感</w:t>
      </w:r>
      <w:r w:rsidRPr="003C72A9">
        <w:rPr>
          <w:rFonts w:hint="eastAsia"/>
        </w:rPr>
        <w:t>负载</w:t>
      </w:r>
      <w:r>
        <w:rPr>
          <w:rFonts w:hint="eastAsia"/>
        </w:rPr>
        <w:t>，</w:t>
      </w:r>
      <w:r w:rsidRPr="003C72A9">
        <w:object w:dxaOrig="1020" w:dyaOrig="279" w14:anchorId="721545F1">
          <v:shape id="_x0000_i1058" type="#_x0000_t75" style="width:51.45pt;height:13.6pt" o:ole="">
            <v:imagedata r:id="rId42" o:title=""/>
          </v:shape>
          <o:OLEObject Type="Embed" ProgID="Equation.DSMT4" ShapeID="_x0000_i1058" DrawAspect="Content" ObjectID="_1671455777" r:id="rId63"/>
        </w:object>
      </w:r>
      <w:r w:rsidRPr="003C72A9">
        <w:rPr>
          <w:rFonts w:hint="eastAsia"/>
        </w:rPr>
        <w:t>、</w:t>
      </w:r>
      <w:r w:rsidRPr="003C72A9">
        <w:object w:dxaOrig="1120" w:dyaOrig="279" w14:anchorId="352915BA">
          <v:shape id="_x0000_i1059" type="#_x0000_t75" style="width:56.2pt;height:13.6pt" o:ole="">
            <v:imagedata r:id="rId64" o:title=""/>
          </v:shape>
          <o:OLEObject Type="Embed" ProgID="Equation.DSMT4" ShapeID="_x0000_i1059" DrawAspect="Content" ObjectID="_1671455778" r:id="rId65"/>
        </w:object>
      </w:r>
      <w:r>
        <w:rPr>
          <w:rFonts w:hint="eastAsia"/>
          <w:color w:val="7030A0"/>
        </w:rPr>
        <w:t>，</w:t>
      </w:r>
      <w:r w:rsidRPr="006B7C77">
        <w:rPr>
          <w:color w:val="7030A0"/>
        </w:rPr>
        <w:object w:dxaOrig="800" w:dyaOrig="279" w14:anchorId="04335F0F">
          <v:shape id="_x0000_i1060" type="#_x0000_t75" style="width:39.3pt;height:13.6pt" o:ole="">
            <v:imagedata r:id="rId66" o:title=""/>
          </v:shape>
          <o:OLEObject Type="Embed" ProgID="Equation.DSMT4" ShapeID="_x0000_i1060" DrawAspect="Content" ObjectID="_1671455779" r:id="rId67"/>
        </w:object>
      </w:r>
      <w:r>
        <w:rPr>
          <w:rFonts w:hint="eastAsia"/>
          <w:color w:val="7030A0"/>
        </w:rPr>
        <w:t>。</w:t>
      </w:r>
    </w:p>
    <w:p w14:paraId="0F522088" w14:textId="77777777" w:rsidR="008A6E44" w:rsidRDefault="008A6E44" w:rsidP="00074956">
      <w:pPr>
        <w:ind w:right="204" w:firstLine="420"/>
        <w:rPr>
          <w:rFonts w:ascii="宋体" w:eastAsia="宋体" w:hAnsi="宋体" w:cs="Arial"/>
          <w:sz w:val="24"/>
          <w:szCs w:val="24"/>
        </w:rPr>
      </w:pPr>
      <w:r w:rsidRPr="00613FB9">
        <w:rPr>
          <w:rFonts w:ascii="宋体" w:eastAsia="宋体" w:hAnsi="宋体" w:cs="Arial"/>
          <w:sz w:val="24"/>
          <w:szCs w:val="24"/>
        </w:rPr>
        <w:t>调节电阻</w:t>
      </w:r>
      <w:r w:rsidRPr="00FA7AB9">
        <w:rPr>
          <w:rFonts w:ascii="宋体" w:eastAsia="宋体" w:hAnsi="宋体" w:cs="Arial"/>
          <w:position w:val="-4"/>
          <w:sz w:val="24"/>
          <w:szCs w:val="24"/>
        </w:rPr>
        <w:object w:dxaOrig="240" w:dyaOrig="260" w14:anchorId="41D277CC">
          <v:shape id="_x0000_i1061" type="#_x0000_t75" style="width:11.75pt;height:12.5pt" o:ole="">
            <v:imagedata r:id="rId68" o:title=""/>
          </v:shape>
          <o:OLEObject Type="Embed" ProgID="Equation.DSMT4" ShapeID="_x0000_i1061" DrawAspect="Content" ObjectID="_1671455780" r:id="rId69"/>
        </w:object>
      </w:r>
      <w:r w:rsidRPr="00613FB9">
        <w:rPr>
          <w:rFonts w:ascii="宋体" w:eastAsia="宋体" w:hAnsi="宋体" w:cs="Arial"/>
          <w:sz w:val="24"/>
          <w:szCs w:val="24"/>
        </w:rPr>
        <w:t>数值</w:t>
      </w:r>
      <w:r>
        <w:rPr>
          <w:rFonts w:ascii="宋体" w:eastAsia="宋体" w:hAnsi="宋体" w:cs="Arial" w:hint="eastAsia"/>
          <w:sz w:val="24"/>
          <w:szCs w:val="24"/>
        </w:rPr>
        <w:t>（</w:t>
      </w:r>
      <w:r w:rsidRPr="00FA7AB9">
        <w:rPr>
          <w:rFonts w:ascii="宋体" w:eastAsia="宋体" w:hAnsi="宋体" w:cs="Arial"/>
          <w:position w:val="-6"/>
          <w:sz w:val="24"/>
          <w:szCs w:val="24"/>
        </w:rPr>
        <w:object w:dxaOrig="620" w:dyaOrig="279" w14:anchorId="424AB389">
          <v:shape id="_x0000_i1062" type="#_x0000_t75" style="width:31.2pt;height:13.6pt" o:ole="">
            <v:imagedata r:id="rId70" o:title=""/>
          </v:shape>
          <o:OLEObject Type="Embed" ProgID="Equation.DSMT4" ShapeID="_x0000_i1062" DrawAspect="Content" ObjectID="_1671455781" r:id="rId71"/>
        </w:object>
      </w:r>
      <w:r w:rsidRPr="00613FB9">
        <w:rPr>
          <w:rFonts w:ascii="宋体" w:eastAsia="宋体" w:hAnsi="宋体" w:cs="Arial" w:hint="eastAsia"/>
          <w:sz w:val="24"/>
          <w:szCs w:val="24"/>
        </w:rPr>
        <w:t>→</w:t>
      </w:r>
      <w:r w:rsidRPr="00FA7AB9">
        <w:rPr>
          <w:rFonts w:ascii="宋体" w:eastAsia="宋体" w:hAnsi="宋体" w:cs="Arial"/>
          <w:position w:val="-6"/>
          <w:sz w:val="24"/>
          <w:szCs w:val="24"/>
        </w:rPr>
        <w:object w:dxaOrig="600" w:dyaOrig="279" w14:anchorId="46D67439">
          <v:shape id="_x0000_i1063" type="#_x0000_t75" style="width:30.85pt;height:13.6pt" o:ole="">
            <v:imagedata r:id="rId72" o:title=""/>
          </v:shape>
          <o:OLEObject Type="Embed" ProgID="Equation.DSMT4" ShapeID="_x0000_i1063" DrawAspect="Content" ObjectID="_1671455782" r:id="rId73"/>
        </w:object>
      </w:r>
      <w:r w:rsidRPr="00613FB9">
        <w:rPr>
          <w:rFonts w:ascii="宋体" w:eastAsia="宋体" w:hAnsi="宋体" w:cs="Arial" w:hint="eastAsia"/>
          <w:sz w:val="24"/>
          <w:szCs w:val="24"/>
        </w:rPr>
        <w:t>或</w:t>
      </w:r>
      <w:r w:rsidRPr="00FA7AB9">
        <w:rPr>
          <w:rFonts w:ascii="宋体" w:eastAsia="宋体" w:hAnsi="宋体" w:cs="Arial"/>
          <w:position w:val="-6"/>
          <w:sz w:val="24"/>
          <w:szCs w:val="24"/>
        </w:rPr>
        <w:object w:dxaOrig="600" w:dyaOrig="279" w14:anchorId="2C35864D">
          <v:shape id="_x0000_i1064" type="#_x0000_t75" style="width:30.85pt;height:13.6pt" o:ole="">
            <v:imagedata r:id="rId72" o:title=""/>
          </v:shape>
          <o:OLEObject Type="Embed" ProgID="Equation.DSMT4" ShapeID="_x0000_i1064" DrawAspect="Content" ObjectID="_1671455783" r:id="rId74"/>
        </w:object>
      </w:r>
      <w:r w:rsidRPr="00613FB9">
        <w:rPr>
          <w:rFonts w:ascii="宋体" w:eastAsia="宋体" w:hAnsi="宋体" w:cs="Arial" w:hint="eastAsia"/>
          <w:sz w:val="24"/>
          <w:szCs w:val="24"/>
        </w:rPr>
        <w:t>→</w:t>
      </w:r>
      <w:r w:rsidRPr="00FA7AB9">
        <w:rPr>
          <w:rFonts w:ascii="宋体" w:eastAsia="宋体" w:hAnsi="宋体" w:cs="Arial"/>
          <w:position w:val="-6"/>
          <w:sz w:val="24"/>
          <w:szCs w:val="24"/>
        </w:rPr>
        <w:object w:dxaOrig="620" w:dyaOrig="279" w14:anchorId="1C6DF86A">
          <v:shape id="_x0000_i1065" type="#_x0000_t75" style="width:31.2pt;height:13.6pt" o:ole="">
            <v:imagedata r:id="rId70" o:title=""/>
          </v:shape>
          <o:OLEObject Type="Embed" ProgID="Equation.DSMT4" ShapeID="_x0000_i1065" DrawAspect="Content" ObjectID="_1671455784" r:id="rId75"/>
        </w:object>
      </w:r>
      <w:r>
        <w:rPr>
          <w:rFonts w:ascii="宋体" w:eastAsia="宋体" w:hAnsi="宋体" w:cs="Arial" w:hint="eastAsia"/>
          <w:sz w:val="24"/>
          <w:szCs w:val="24"/>
        </w:rPr>
        <w:t>）</w:t>
      </w:r>
      <w:r w:rsidRPr="00613FB9">
        <w:rPr>
          <w:rFonts w:ascii="宋体" w:eastAsia="宋体" w:hAnsi="宋体" w:cs="Arial"/>
          <w:sz w:val="24"/>
          <w:szCs w:val="24"/>
        </w:rPr>
        <w:t>，用双</w:t>
      </w:r>
      <w:proofErr w:type="gramStart"/>
      <w:r w:rsidRPr="00613FB9">
        <w:rPr>
          <w:rFonts w:ascii="宋体" w:eastAsia="宋体" w:hAnsi="宋体" w:cs="Arial"/>
          <w:sz w:val="24"/>
          <w:szCs w:val="24"/>
        </w:rPr>
        <w:t>踪</w:t>
      </w:r>
      <w:proofErr w:type="gramEnd"/>
      <w:r w:rsidRPr="00613FB9">
        <w:rPr>
          <w:rFonts w:ascii="宋体" w:eastAsia="宋体" w:hAnsi="宋体" w:cs="Arial"/>
          <w:sz w:val="24"/>
          <w:szCs w:val="24"/>
        </w:rPr>
        <w:t>示波器同时观察</w:t>
      </w:r>
      <w:r w:rsidRPr="00EA6FC1">
        <w:rPr>
          <w:rFonts w:ascii="宋体" w:eastAsia="宋体" w:hAnsi="宋体"/>
          <w:position w:val="-12"/>
          <w:sz w:val="24"/>
          <w:szCs w:val="24"/>
        </w:rPr>
        <w:object w:dxaOrig="260" w:dyaOrig="360" w14:anchorId="41DFB613">
          <v:shape id="_x0000_i1066" type="#_x0000_t75" style="width:13.6pt;height:18.75pt" o:ole="">
            <v:imagedata r:id="rId36" o:title=""/>
          </v:shape>
          <o:OLEObject Type="Embed" ProgID="Equation.DSMT4" ShapeID="_x0000_i1066" DrawAspect="Content" ObjectID="_1671455785" r:id="rId76"/>
        </w:object>
      </w:r>
      <w:r w:rsidRPr="003C72A9">
        <w:rPr>
          <w:rFonts w:ascii="宋体" w:eastAsia="宋体" w:hAnsi="宋体" w:hint="eastAsia"/>
          <w:sz w:val="24"/>
          <w:szCs w:val="24"/>
        </w:rPr>
        <w:t>、</w:t>
      </w:r>
      <w:r w:rsidRPr="003C72A9">
        <w:rPr>
          <w:rFonts w:ascii="宋体" w:eastAsia="宋体" w:hAnsi="宋体"/>
          <w:position w:val="-12"/>
          <w:sz w:val="24"/>
          <w:szCs w:val="24"/>
        </w:rPr>
        <w:object w:dxaOrig="200" w:dyaOrig="360" w14:anchorId="3E58E040">
          <v:shape id="_x0000_i1067" type="#_x0000_t75" style="width:11.4pt;height:18.75pt" o:ole="">
            <v:imagedata r:id="rId40" o:title=""/>
          </v:shape>
          <o:OLEObject Type="Embed" ProgID="Equation.DSMT4" ShapeID="_x0000_i1067" DrawAspect="Content" ObjectID="_1671455786" r:id="rId77"/>
        </w:object>
      </w:r>
      <w:r w:rsidRPr="009C0869">
        <w:rPr>
          <w:rFonts w:ascii="宋体" w:eastAsia="宋体" w:hAnsi="宋体" w:hint="eastAsia"/>
          <w:sz w:val="24"/>
          <w:szCs w:val="24"/>
        </w:rPr>
        <w:t>波形</w:t>
      </w:r>
      <w:r w:rsidRPr="00613FB9">
        <w:rPr>
          <w:rFonts w:ascii="宋体" w:eastAsia="宋体" w:hAnsi="宋体" w:cs="Arial"/>
          <w:sz w:val="24"/>
          <w:szCs w:val="24"/>
        </w:rPr>
        <w:t>的变化情况</w:t>
      </w:r>
      <w:r>
        <w:rPr>
          <w:rFonts w:ascii="宋体" w:eastAsia="宋体" w:hAnsi="宋体" w:hint="eastAsia"/>
          <w:sz w:val="24"/>
          <w:szCs w:val="24"/>
        </w:rPr>
        <w:t>，并</w:t>
      </w:r>
      <w:r w:rsidRPr="00613FB9">
        <w:rPr>
          <w:rFonts w:ascii="宋体" w:eastAsia="宋体" w:hAnsi="宋体" w:cs="Arial"/>
          <w:sz w:val="24"/>
          <w:szCs w:val="24"/>
        </w:rPr>
        <w:t>记录</w:t>
      </w:r>
      <w:r w:rsidRPr="006B7C77">
        <w:rPr>
          <w:rFonts w:ascii="宋体" w:eastAsia="宋体" w:hAnsi="宋体" w:cs="Arial"/>
          <w:position w:val="-10"/>
          <w:sz w:val="24"/>
          <w:szCs w:val="24"/>
        </w:rPr>
        <w:object w:dxaOrig="620" w:dyaOrig="260" w14:anchorId="729FDFEC">
          <v:shape id="_x0000_i1068" type="#_x0000_t75" style="width:31.2pt;height:12.5pt" o:ole="">
            <v:imagedata r:id="rId78" o:title=""/>
          </v:shape>
          <o:OLEObject Type="Embed" ProgID="Equation.DSMT4" ShapeID="_x0000_i1068" DrawAspect="Content" ObjectID="_1671455787" r:id="rId79"/>
        </w:object>
      </w:r>
      <w:r>
        <w:rPr>
          <w:rFonts w:ascii="宋体" w:eastAsia="宋体" w:hAnsi="宋体" w:cs="Arial" w:hint="eastAsia"/>
          <w:sz w:val="24"/>
          <w:szCs w:val="24"/>
        </w:rPr>
        <w:t>、</w:t>
      </w:r>
      <w:r w:rsidRPr="006B7C77">
        <w:rPr>
          <w:rFonts w:ascii="宋体" w:eastAsia="宋体" w:hAnsi="宋体" w:cs="Arial"/>
          <w:position w:val="-10"/>
          <w:sz w:val="24"/>
          <w:szCs w:val="24"/>
        </w:rPr>
        <w:object w:dxaOrig="620" w:dyaOrig="260" w14:anchorId="7A5E576B">
          <v:shape id="_x0000_i1069" type="#_x0000_t75" style="width:31.2pt;height:12.5pt" o:ole="">
            <v:imagedata r:id="rId80" o:title=""/>
          </v:shape>
          <o:OLEObject Type="Embed" ProgID="Equation.DSMT4" ShapeID="_x0000_i1069" DrawAspect="Content" ObjectID="_1671455788" r:id="rId81"/>
        </w:object>
      </w:r>
      <w:r>
        <w:rPr>
          <w:rFonts w:ascii="宋体" w:eastAsia="宋体" w:hAnsi="宋体" w:cs="Arial" w:hint="eastAsia"/>
          <w:sz w:val="24"/>
          <w:szCs w:val="24"/>
        </w:rPr>
        <w:t>、</w:t>
      </w:r>
      <w:r w:rsidRPr="006B7C77">
        <w:rPr>
          <w:rFonts w:ascii="宋体" w:eastAsia="宋体" w:hAnsi="宋体" w:cs="Arial"/>
          <w:position w:val="-10"/>
          <w:sz w:val="24"/>
          <w:szCs w:val="24"/>
        </w:rPr>
        <w:object w:dxaOrig="620" w:dyaOrig="260" w14:anchorId="104C9949">
          <v:shape id="_x0000_i1070" type="#_x0000_t75" style="width:31.2pt;height:12.5pt" o:ole="">
            <v:imagedata r:id="rId32" o:title=""/>
          </v:shape>
          <o:OLEObject Type="Embed" ProgID="Equation.DSMT4" ShapeID="_x0000_i1070" DrawAspect="Content" ObjectID="_1671455789" r:id="rId82"/>
        </w:object>
      </w:r>
      <w:r w:rsidRPr="00613FB9">
        <w:rPr>
          <w:rFonts w:ascii="宋体" w:eastAsia="宋体" w:hAnsi="宋体" w:cs="Arial"/>
          <w:sz w:val="24"/>
          <w:szCs w:val="24"/>
        </w:rPr>
        <w:t>三种情况下</w:t>
      </w:r>
      <w:r w:rsidRPr="00EA6FC1">
        <w:rPr>
          <w:rFonts w:ascii="宋体" w:eastAsia="宋体" w:hAnsi="宋体"/>
          <w:position w:val="-12"/>
          <w:sz w:val="24"/>
          <w:szCs w:val="24"/>
        </w:rPr>
        <w:object w:dxaOrig="260" w:dyaOrig="360" w14:anchorId="65A15145">
          <v:shape id="_x0000_i1071" type="#_x0000_t75" style="width:13.6pt;height:18.75pt" o:ole="">
            <v:imagedata r:id="rId36" o:title=""/>
          </v:shape>
          <o:OLEObject Type="Embed" ProgID="Equation.DSMT4" ShapeID="_x0000_i1071" DrawAspect="Content" ObjectID="_1671455790" r:id="rId83"/>
        </w:object>
      </w:r>
      <w:r w:rsidRPr="003C72A9">
        <w:rPr>
          <w:rFonts w:ascii="宋体" w:eastAsia="宋体" w:hAnsi="宋体" w:hint="eastAsia"/>
          <w:sz w:val="24"/>
          <w:szCs w:val="24"/>
        </w:rPr>
        <w:t>、</w:t>
      </w:r>
      <w:r w:rsidRPr="003C72A9">
        <w:rPr>
          <w:rFonts w:ascii="宋体" w:eastAsia="宋体" w:hAnsi="宋体"/>
          <w:position w:val="-12"/>
          <w:sz w:val="24"/>
          <w:szCs w:val="24"/>
        </w:rPr>
        <w:object w:dxaOrig="200" w:dyaOrig="360" w14:anchorId="78B7B667">
          <v:shape id="_x0000_i1072" type="#_x0000_t75" style="width:11.4pt;height:18.75pt" o:ole="">
            <v:imagedata r:id="rId40" o:title=""/>
          </v:shape>
          <o:OLEObject Type="Embed" ProgID="Equation.DSMT4" ShapeID="_x0000_i1072" DrawAspect="Content" ObjectID="_1671455791" r:id="rId84"/>
        </w:object>
      </w:r>
      <w:r w:rsidRPr="00613FB9">
        <w:rPr>
          <w:rFonts w:ascii="宋体" w:eastAsia="宋体" w:hAnsi="宋体" w:cs="Arial"/>
          <w:sz w:val="24"/>
          <w:szCs w:val="24"/>
        </w:rPr>
        <w:t>的</w:t>
      </w:r>
      <w:r w:rsidRPr="00347E50">
        <w:rPr>
          <w:rFonts w:ascii="宋体" w:eastAsia="宋体" w:hAnsi="宋体" w:cs="Arial"/>
          <w:sz w:val="24"/>
          <w:szCs w:val="24"/>
        </w:rPr>
        <w:t>波形</w:t>
      </w:r>
      <w:r w:rsidRPr="00613FB9">
        <w:rPr>
          <w:rFonts w:ascii="宋体" w:eastAsia="宋体" w:hAnsi="宋体" w:cs="Arial"/>
          <w:sz w:val="24"/>
          <w:szCs w:val="24"/>
        </w:rPr>
        <w:t>。</w:t>
      </w:r>
    </w:p>
    <w:tbl>
      <w:tblPr>
        <w:tblStyle w:val="a8"/>
        <w:tblW w:w="9322" w:type="dxa"/>
        <w:jc w:val="center"/>
        <w:tblLayout w:type="fixed"/>
        <w:tblLook w:val="04A0" w:firstRow="1" w:lastRow="0" w:firstColumn="1" w:lastColumn="0" w:noHBand="0" w:noVBand="1"/>
      </w:tblPr>
      <w:tblGrid>
        <w:gridCol w:w="1668"/>
        <w:gridCol w:w="1417"/>
        <w:gridCol w:w="3180"/>
        <w:gridCol w:w="3057"/>
      </w:tblGrid>
      <w:tr w:rsidR="008A6E44" w:rsidRPr="002146A6" w14:paraId="02B86ABA" w14:textId="77777777" w:rsidTr="008F630E">
        <w:trPr>
          <w:trHeight w:val="390"/>
          <w:tblHeader/>
          <w:jc w:val="center"/>
        </w:trPr>
        <w:tc>
          <w:tcPr>
            <w:tcW w:w="1668" w:type="dxa"/>
            <w:vMerge w:val="restart"/>
            <w:vAlign w:val="center"/>
          </w:tcPr>
          <w:p w14:paraId="5CB6BD46" w14:textId="77777777" w:rsidR="008A6E44" w:rsidRPr="00377868" w:rsidRDefault="008A6E44" w:rsidP="008F630E">
            <w:pPr>
              <w:jc w:val="center"/>
              <w:rPr>
                <w:rFonts w:ascii="宋体" w:eastAsia="宋体" w:hAnsi="宋体"/>
                <w:position w:val="-6"/>
                <w:sz w:val="24"/>
                <w:szCs w:val="24"/>
                <w:vertAlign w:val="superscript"/>
              </w:rPr>
            </w:pPr>
            <w:r w:rsidRPr="002146A6">
              <w:rPr>
                <w:rFonts w:ascii="宋体" w:eastAsia="宋体" w:hAnsi="宋体" w:hint="eastAsia"/>
                <w:position w:val="-6"/>
                <w:sz w:val="24"/>
                <w:szCs w:val="24"/>
              </w:rPr>
              <w:t>负载情况</w:t>
            </w:r>
            <w:r w:rsidRPr="00377868">
              <w:rPr>
                <w:rFonts w:ascii="宋体" w:eastAsia="宋体" w:hAnsi="宋体" w:hint="eastAsia"/>
                <w:i/>
                <w:color w:val="FF0000"/>
                <w:position w:val="-6"/>
                <w:sz w:val="24"/>
                <w:szCs w:val="24"/>
                <w:vertAlign w:val="superscript"/>
              </w:rPr>
              <w:t>（注*）</w:t>
            </w:r>
          </w:p>
        </w:tc>
        <w:tc>
          <w:tcPr>
            <w:tcW w:w="1417" w:type="dxa"/>
            <w:vMerge w:val="restart"/>
            <w:vAlign w:val="center"/>
          </w:tcPr>
          <w:p w14:paraId="69880549" w14:textId="77777777" w:rsidR="008A6E44" w:rsidRPr="002146A6" w:rsidRDefault="008A6E44" w:rsidP="008F630E">
            <w:pPr>
              <w:jc w:val="center"/>
              <w:rPr>
                <w:rFonts w:ascii="宋体" w:eastAsia="宋体" w:hAnsi="宋体" w:cs="宋体"/>
                <w:color w:val="000000"/>
                <w:sz w:val="24"/>
                <w:szCs w:val="24"/>
              </w:rPr>
            </w:pPr>
            <w:r w:rsidRPr="002146A6">
              <w:rPr>
                <w:rFonts w:ascii="宋体" w:eastAsia="宋体" w:hAnsi="宋体" w:cs="Arial"/>
                <w:position w:val="-6"/>
                <w:sz w:val="24"/>
                <w:szCs w:val="24"/>
              </w:rPr>
              <w:object w:dxaOrig="240" w:dyaOrig="220" w14:anchorId="3ADD94AA">
                <v:shape id="_x0000_i1073" type="#_x0000_t75" style="width:11.75pt;height:11.4pt" o:ole="">
                  <v:imagedata r:id="rId85" o:title=""/>
                </v:shape>
                <o:OLEObject Type="Embed" ProgID="Equation.DSMT4" ShapeID="_x0000_i1073" DrawAspect="Content" ObjectID="_1671455792" r:id="rId86"/>
              </w:object>
            </w:r>
            <w:r w:rsidRPr="002146A6">
              <w:rPr>
                <w:rFonts w:ascii="宋体" w:eastAsia="宋体" w:hAnsi="宋体" w:cs="Arial" w:hint="eastAsia"/>
                <w:sz w:val="24"/>
                <w:szCs w:val="24"/>
              </w:rPr>
              <w:t>、</w:t>
            </w:r>
            <w:r w:rsidRPr="002146A6">
              <w:rPr>
                <w:rFonts w:ascii="宋体" w:eastAsia="宋体" w:hAnsi="宋体" w:cs="Arial"/>
                <w:position w:val="-10"/>
                <w:sz w:val="24"/>
                <w:szCs w:val="24"/>
              </w:rPr>
              <w:object w:dxaOrig="220" w:dyaOrig="260" w14:anchorId="619D125A">
                <v:shape id="_x0000_i1074" type="#_x0000_t75" style="width:11.4pt;height:12.5pt" o:ole="">
                  <v:imagedata r:id="rId87" o:title=""/>
                </v:shape>
                <o:OLEObject Type="Embed" ProgID="Equation.DSMT4" ShapeID="_x0000_i1074" DrawAspect="Content" ObjectID="_1671455793" r:id="rId88"/>
              </w:object>
            </w:r>
            <w:r w:rsidRPr="002146A6">
              <w:rPr>
                <w:rFonts w:ascii="宋体" w:eastAsia="宋体" w:hAnsi="宋体" w:cs="Arial" w:hint="eastAsia"/>
                <w:sz w:val="24"/>
                <w:szCs w:val="24"/>
              </w:rPr>
              <w:t>关系</w:t>
            </w:r>
          </w:p>
        </w:tc>
        <w:tc>
          <w:tcPr>
            <w:tcW w:w="6237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223FC013" w14:textId="77777777" w:rsidR="008A6E44" w:rsidRPr="002146A6" w:rsidRDefault="008A6E44" w:rsidP="008F630E">
            <w:pPr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2146A6">
              <w:rPr>
                <w:rFonts w:ascii="宋体" w:eastAsia="宋体" w:hAnsi="宋体"/>
                <w:position w:val="-12"/>
                <w:sz w:val="24"/>
                <w:szCs w:val="24"/>
              </w:rPr>
              <w:object w:dxaOrig="260" w:dyaOrig="360" w14:anchorId="61D5E34E">
                <v:shape id="_x0000_i1075" type="#_x0000_t75" style="width:13.6pt;height:18.75pt" o:ole="">
                  <v:imagedata r:id="rId36" o:title=""/>
                </v:shape>
                <o:OLEObject Type="Embed" ProgID="Equation.DSMT4" ShapeID="_x0000_i1075" DrawAspect="Content" ObjectID="_1671455794" r:id="rId89"/>
              </w:object>
            </w:r>
            <w:r w:rsidRPr="002146A6">
              <w:rPr>
                <w:rFonts w:ascii="宋体" w:eastAsia="宋体" w:hAnsi="宋体" w:hint="eastAsia"/>
                <w:sz w:val="24"/>
                <w:szCs w:val="24"/>
              </w:rPr>
              <w:t>、</w:t>
            </w:r>
            <w:r w:rsidRPr="002146A6">
              <w:rPr>
                <w:rFonts w:ascii="宋体" w:eastAsia="宋体" w:hAnsi="宋体"/>
                <w:position w:val="-12"/>
                <w:sz w:val="24"/>
                <w:szCs w:val="24"/>
              </w:rPr>
              <w:object w:dxaOrig="200" w:dyaOrig="360" w14:anchorId="657E14A8">
                <v:shape id="_x0000_i1076" type="#_x0000_t75" style="width:11.4pt;height:18.75pt" o:ole="">
                  <v:imagedata r:id="rId40" o:title=""/>
                </v:shape>
                <o:OLEObject Type="Embed" ProgID="Equation.DSMT4" ShapeID="_x0000_i1076" DrawAspect="Content" ObjectID="_1671455795" r:id="rId90"/>
              </w:object>
            </w:r>
            <w:r w:rsidRPr="002146A6">
              <w:rPr>
                <w:rFonts w:ascii="宋体" w:eastAsia="宋体" w:hAnsi="宋体" w:hint="eastAsia"/>
                <w:sz w:val="24"/>
                <w:szCs w:val="24"/>
              </w:rPr>
              <w:t>波形</w:t>
            </w:r>
          </w:p>
        </w:tc>
      </w:tr>
      <w:tr w:rsidR="008A6E44" w:rsidRPr="002146A6" w14:paraId="7B7F263C" w14:textId="77777777" w:rsidTr="008F630E">
        <w:trPr>
          <w:trHeight w:val="225"/>
          <w:tblHeader/>
          <w:jc w:val="center"/>
        </w:trPr>
        <w:tc>
          <w:tcPr>
            <w:tcW w:w="1668" w:type="dxa"/>
            <w:vMerge/>
            <w:vAlign w:val="center"/>
          </w:tcPr>
          <w:p w14:paraId="77E32288" w14:textId="77777777" w:rsidR="008A6E44" w:rsidRPr="002146A6" w:rsidRDefault="008A6E44" w:rsidP="008F630E">
            <w:pPr>
              <w:jc w:val="center"/>
              <w:rPr>
                <w:rFonts w:ascii="宋体" w:eastAsia="宋体" w:hAnsi="宋体"/>
                <w:position w:val="-6"/>
                <w:sz w:val="24"/>
                <w:szCs w:val="24"/>
              </w:rPr>
            </w:pPr>
          </w:p>
        </w:tc>
        <w:tc>
          <w:tcPr>
            <w:tcW w:w="1417" w:type="dxa"/>
            <w:vMerge/>
            <w:vAlign w:val="center"/>
          </w:tcPr>
          <w:p w14:paraId="5FB0A7C1" w14:textId="77777777" w:rsidR="008A6E44" w:rsidRPr="002146A6" w:rsidRDefault="008A6E44" w:rsidP="008F630E">
            <w:pPr>
              <w:jc w:val="center"/>
              <w:rPr>
                <w:rFonts w:ascii="宋体" w:eastAsia="宋体" w:hAnsi="宋体" w:cs="Arial"/>
                <w:position w:val="-6"/>
                <w:sz w:val="24"/>
                <w:szCs w:val="24"/>
              </w:rPr>
            </w:pPr>
          </w:p>
        </w:tc>
        <w:tc>
          <w:tcPr>
            <w:tcW w:w="3180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17207AB2" w14:textId="77777777" w:rsidR="008A6E44" w:rsidRDefault="008A6E44" w:rsidP="008F630E">
            <w:pPr>
              <w:spacing w:line="276" w:lineRule="auto"/>
              <w:jc w:val="center"/>
            </w:pPr>
            <w:r>
              <w:rPr>
                <w:rFonts w:ascii="宋体" w:eastAsia="宋体" w:hAnsi="宋体" w:hint="eastAsia"/>
                <w:sz w:val="24"/>
                <w:szCs w:val="24"/>
              </w:rPr>
              <w:t>手绘理想波形</w:t>
            </w:r>
          </w:p>
        </w:tc>
        <w:tc>
          <w:tcPr>
            <w:tcW w:w="3057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540FC180" w14:textId="77777777" w:rsidR="008A6E44" w:rsidRPr="009B7329" w:rsidRDefault="008A6E44" w:rsidP="008F630E">
            <w:pPr>
              <w:spacing w:line="276" w:lineRule="auto"/>
              <w:jc w:val="center"/>
            </w:pPr>
            <w:r>
              <w:rPr>
                <w:rFonts w:ascii="宋体" w:eastAsia="宋体" w:hAnsi="宋体" w:hint="eastAsia"/>
                <w:sz w:val="24"/>
                <w:szCs w:val="24"/>
              </w:rPr>
              <w:t>实测波形</w:t>
            </w:r>
          </w:p>
        </w:tc>
      </w:tr>
      <w:tr w:rsidR="008A6E44" w:rsidRPr="009C0869" w14:paraId="67ECB781" w14:textId="77777777" w:rsidTr="008F630E">
        <w:trPr>
          <w:trHeight w:val="1106"/>
          <w:jc w:val="center"/>
        </w:trPr>
        <w:tc>
          <w:tcPr>
            <w:tcW w:w="1668" w:type="dxa"/>
            <w:vAlign w:val="center"/>
          </w:tcPr>
          <w:p w14:paraId="57EACAB9" w14:textId="77777777" w:rsidR="008A6E44" w:rsidRDefault="008A6E44" w:rsidP="008F630E">
            <w:pPr>
              <w:jc w:val="center"/>
              <w:rPr>
                <w:rFonts w:ascii="宋体" w:eastAsia="宋体" w:hAnsi="宋体"/>
                <w:position w:val="-6"/>
                <w:sz w:val="24"/>
                <w:szCs w:val="24"/>
              </w:rPr>
            </w:pPr>
            <w:r w:rsidRPr="003C72A9">
              <w:rPr>
                <w:rFonts w:ascii="宋体" w:eastAsia="宋体" w:hAnsi="宋体"/>
                <w:position w:val="-6"/>
                <w:sz w:val="24"/>
                <w:szCs w:val="24"/>
              </w:rPr>
              <w:object w:dxaOrig="1020" w:dyaOrig="279" w14:anchorId="30EB4B65">
                <v:shape id="_x0000_i1077" type="#_x0000_t75" style="width:51.45pt;height:13.6pt" o:ole="">
                  <v:imagedata r:id="rId42" o:title=""/>
                </v:shape>
                <o:OLEObject Type="Embed" ProgID="Equation.DSMT4" ShapeID="_x0000_i1077" DrawAspect="Content" ObjectID="_1671455796" r:id="rId91"/>
              </w:object>
            </w:r>
          </w:p>
          <w:p w14:paraId="65701005" w14:textId="77777777" w:rsidR="008A6E44" w:rsidRDefault="008A6E44" w:rsidP="008F630E">
            <w:pPr>
              <w:jc w:val="center"/>
              <w:rPr>
                <w:rFonts w:ascii="宋体" w:eastAsia="宋体" w:hAnsi="宋体"/>
                <w:position w:val="-6"/>
                <w:sz w:val="24"/>
                <w:szCs w:val="24"/>
              </w:rPr>
            </w:pPr>
            <w:r w:rsidRPr="003C72A9">
              <w:rPr>
                <w:rFonts w:ascii="宋体" w:eastAsia="宋体" w:hAnsi="宋体"/>
                <w:position w:val="-6"/>
                <w:sz w:val="24"/>
                <w:szCs w:val="24"/>
              </w:rPr>
              <w:object w:dxaOrig="1120" w:dyaOrig="279" w14:anchorId="4DB83DC7">
                <v:shape id="_x0000_i1078" type="#_x0000_t75" style="width:56.2pt;height:13.6pt" o:ole="">
                  <v:imagedata r:id="rId64" o:title=""/>
                </v:shape>
                <o:OLEObject Type="Embed" ProgID="Equation.DSMT4" ShapeID="_x0000_i1078" DrawAspect="Content" ObjectID="_1671455797" r:id="rId92"/>
              </w:object>
            </w:r>
          </w:p>
          <w:p w14:paraId="1723707A" w14:textId="77777777" w:rsidR="008A6E44" w:rsidRDefault="008A6E44" w:rsidP="008F630E">
            <w:pPr>
              <w:jc w:val="center"/>
              <w:rPr>
                <w:rFonts w:ascii="宋体" w:eastAsia="宋体" w:hAnsi="宋体"/>
                <w:color w:val="000000"/>
                <w:sz w:val="24"/>
                <w:szCs w:val="24"/>
              </w:rPr>
            </w:pPr>
            <w:r w:rsidRPr="00A61365">
              <w:rPr>
                <w:rFonts w:ascii="宋体" w:eastAsia="宋体" w:hAnsi="宋体"/>
                <w:position w:val="-10"/>
                <w:sz w:val="24"/>
                <w:szCs w:val="24"/>
              </w:rPr>
              <w:object w:dxaOrig="1080" w:dyaOrig="260" w14:anchorId="3026DE33">
                <v:shape id="_x0000_i1079" type="#_x0000_t75" style="width:54.35pt;height:12.5pt" o:ole="">
                  <v:imagedata r:id="rId93" o:title=""/>
                </v:shape>
                <o:OLEObject Type="Embed" ProgID="Equation.DSMT4" ShapeID="_x0000_i1079" DrawAspect="Content" ObjectID="_1671455798" r:id="rId94"/>
              </w:object>
            </w:r>
          </w:p>
        </w:tc>
        <w:tc>
          <w:tcPr>
            <w:tcW w:w="1417" w:type="dxa"/>
            <w:vAlign w:val="center"/>
          </w:tcPr>
          <w:p w14:paraId="459EB7EF" w14:textId="77777777" w:rsidR="008A6E44" w:rsidRPr="002146A6" w:rsidRDefault="008A6E44" w:rsidP="008F630E">
            <w:pPr>
              <w:jc w:val="center"/>
              <w:rPr>
                <w:rFonts w:ascii="宋体" w:eastAsia="宋体" w:hAnsi="宋体"/>
                <w:color w:val="000000"/>
                <w:sz w:val="24"/>
                <w:szCs w:val="24"/>
              </w:rPr>
            </w:pPr>
            <w:r w:rsidRPr="006B7C77">
              <w:rPr>
                <w:rFonts w:ascii="宋体" w:eastAsia="宋体" w:hAnsi="宋体" w:cs="Arial"/>
                <w:position w:val="-10"/>
                <w:sz w:val="24"/>
                <w:szCs w:val="24"/>
              </w:rPr>
              <w:object w:dxaOrig="620" w:dyaOrig="260" w14:anchorId="5E271B60">
                <v:shape id="_x0000_i1080" type="#_x0000_t75" style="width:31.2pt;height:12.5pt" o:ole="">
                  <v:imagedata r:id="rId78" o:title=""/>
                </v:shape>
                <o:OLEObject Type="Embed" ProgID="Equation.DSMT4" ShapeID="_x0000_i1080" DrawAspect="Content" ObjectID="_1671455799" r:id="rId95"/>
              </w:object>
            </w:r>
          </w:p>
        </w:tc>
        <w:tc>
          <w:tcPr>
            <w:tcW w:w="3180" w:type="dxa"/>
            <w:tcBorders>
              <w:right w:val="single" w:sz="4" w:space="0" w:color="auto"/>
            </w:tcBorders>
            <w:vAlign w:val="center"/>
          </w:tcPr>
          <w:p w14:paraId="75032DD4" w14:textId="77777777" w:rsidR="008A6E44" w:rsidRPr="00EA6FC1" w:rsidRDefault="008A6E44" w:rsidP="008F630E">
            <w:pPr>
              <w:jc w:val="center"/>
              <w:rPr>
                <w:rFonts w:ascii="宋体" w:eastAsia="宋体" w:hAnsi="宋体"/>
                <w:position w:val="-12"/>
                <w:sz w:val="24"/>
                <w:szCs w:val="24"/>
              </w:rPr>
            </w:pPr>
            <w:r>
              <w:object w:dxaOrig="6705" w:dyaOrig="5385" w14:anchorId="1D520B58">
                <v:shape id="_x0000_i1081" type="#_x0000_t75" style="width:148.8pt;height:119.4pt" o:ole="">
                  <v:imagedata r:id="rId96" o:title=""/>
                </v:shape>
                <o:OLEObject Type="Embed" ProgID="PBrush" ShapeID="_x0000_i1081" DrawAspect="Content" ObjectID="_1671455800" r:id="rId97"/>
              </w:object>
            </w:r>
          </w:p>
        </w:tc>
        <w:tc>
          <w:tcPr>
            <w:tcW w:w="3057" w:type="dxa"/>
            <w:tcBorders>
              <w:left w:val="single" w:sz="4" w:space="0" w:color="auto"/>
            </w:tcBorders>
            <w:vAlign w:val="center"/>
          </w:tcPr>
          <w:p w14:paraId="16020E56" w14:textId="44C2923B" w:rsidR="008A6E44" w:rsidRPr="00EA6FC1" w:rsidRDefault="00C20BDD" w:rsidP="008F630E">
            <w:pPr>
              <w:jc w:val="center"/>
              <w:rPr>
                <w:rFonts w:ascii="宋体" w:eastAsia="宋体" w:hAnsi="宋体"/>
                <w:position w:val="-12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770B187" wp14:editId="39578EEA">
                  <wp:extent cx="1804035" cy="1353185"/>
                  <wp:effectExtent l="0" t="0" r="0" b="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4035" cy="1353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A6E44" w:rsidRPr="009C0869" w14:paraId="4C3E29F0" w14:textId="77777777" w:rsidTr="008F630E">
        <w:trPr>
          <w:trHeight w:val="980"/>
          <w:jc w:val="center"/>
        </w:trPr>
        <w:tc>
          <w:tcPr>
            <w:tcW w:w="1668" w:type="dxa"/>
            <w:vAlign w:val="center"/>
          </w:tcPr>
          <w:p w14:paraId="7F48CDE4" w14:textId="77777777" w:rsidR="008A6E44" w:rsidRDefault="008A6E44" w:rsidP="008F630E">
            <w:pPr>
              <w:jc w:val="center"/>
              <w:rPr>
                <w:rFonts w:ascii="宋体" w:eastAsia="宋体" w:hAnsi="宋体"/>
                <w:position w:val="-6"/>
                <w:sz w:val="24"/>
                <w:szCs w:val="24"/>
              </w:rPr>
            </w:pPr>
            <w:r w:rsidRPr="003C72A9">
              <w:rPr>
                <w:rFonts w:ascii="宋体" w:eastAsia="宋体" w:hAnsi="宋体"/>
                <w:position w:val="-6"/>
                <w:sz w:val="24"/>
                <w:szCs w:val="24"/>
              </w:rPr>
              <w:object w:dxaOrig="1020" w:dyaOrig="279" w14:anchorId="6F89DDCC">
                <v:shape id="_x0000_i1082" type="#_x0000_t75" style="width:51.45pt;height:13.6pt" o:ole="">
                  <v:imagedata r:id="rId99" o:title=""/>
                </v:shape>
                <o:OLEObject Type="Embed" ProgID="Equation.DSMT4" ShapeID="_x0000_i1082" DrawAspect="Content" ObjectID="_1671455801" r:id="rId100"/>
              </w:object>
            </w:r>
          </w:p>
          <w:p w14:paraId="270F919A" w14:textId="77777777" w:rsidR="008A6E44" w:rsidRDefault="008A6E44" w:rsidP="008F630E">
            <w:pPr>
              <w:jc w:val="center"/>
              <w:rPr>
                <w:rFonts w:ascii="宋体" w:eastAsia="宋体" w:hAnsi="宋体"/>
                <w:position w:val="-6"/>
                <w:sz w:val="24"/>
                <w:szCs w:val="24"/>
              </w:rPr>
            </w:pPr>
            <w:r w:rsidRPr="003C72A9">
              <w:rPr>
                <w:rFonts w:ascii="宋体" w:eastAsia="宋体" w:hAnsi="宋体"/>
                <w:position w:val="-6"/>
                <w:sz w:val="24"/>
                <w:szCs w:val="24"/>
              </w:rPr>
              <w:object w:dxaOrig="1120" w:dyaOrig="279" w14:anchorId="170EC91B">
                <v:shape id="_x0000_i1083" type="#_x0000_t75" style="width:56.2pt;height:13.6pt" o:ole="">
                  <v:imagedata r:id="rId64" o:title=""/>
                </v:shape>
                <o:OLEObject Type="Embed" ProgID="Equation.DSMT4" ShapeID="_x0000_i1083" DrawAspect="Content" ObjectID="_1671455802" r:id="rId101"/>
              </w:object>
            </w:r>
          </w:p>
          <w:p w14:paraId="1B517878" w14:textId="77777777" w:rsidR="008A6E44" w:rsidRPr="003C72A9" w:rsidRDefault="008A6E44" w:rsidP="008F630E">
            <w:pPr>
              <w:jc w:val="center"/>
              <w:rPr>
                <w:rFonts w:ascii="宋体" w:eastAsia="宋体" w:hAnsi="宋体"/>
                <w:position w:val="-6"/>
                <w:sz w:val="24"/>
                <w:szCs w:val="24"/>
              </w:rPr>
            </w:pPr>
            <w:r w:rsidRPr="00A61365">
              <w:rPr>
                <w:rFonts w:ascii="宋体" w:eastAsia="宋体" w:hAnsi="宋体"/>
                <w:position w:val="-10"/>
                <w:sz w:val="24"/>
                <w:szCs w:val="24"/>
              </w:rPr>
              <w:object w:dxaOrig="1080" w:dyaOrig="260" w14:anchorId="2D45DD29">
                <v:shape id="_x0000_i1084" type="#_x0000_t75" style="width:54.35pt;height:12.5pt" o:ole="">
                  <v:imagedata r:id="rId93" o:title=""/>
                </v:shape>
                <o:OLEObject Type="Embed" ProgID="Equation.DSMT4" ShapeID="_x0000_i1084" DrawAspect="Content" ObjectID="_1671455803" r:id="rId102"/>
              </w:object>
            </w:r>
          </w:p>
        </w:tc>
        <w:tc>
          <w:tcPr>
            <w:tcW w:w="1417" w:type="dxa"/>
            <w:vAlign w:val="center"/>
          </w:tcPr>
          <w:p w14:paraId="1F875DED" w14:textId="77777777" w:rsidR="008A6E44" w:rsidRDefault="008A6E44" w:rsidP="008F630E">
            <w:pPr>
              <w:jc w:val="center"/>
              <w:rPr>
                <w:rFonts w:ascii="宋体" w:eastAsia="宋体" w:hAnsi="宋体"/>
                <w:color w:val="000000"/>
                <w:sz w:val="24"/>
                <w:szCs w:val="24"/>
              </w:rPr>
            </w:pPr>
            <w:r w:rsidRPr="006B7C77">
              <w:rPr>
                <w:rFonts w:ascii="宋体" w:eastAsia="宋体" w:hAnsi="宋体" w:cs="Arial"/>
                <w:position w:val="-10"/>
                <w:sz w:val="24"/>
                <w:szCs w:val="24"/>
              </w:rPr>
              <w:object w:dxaOrig="620" w:dyaOrig="260" w14:anchorId="6C424B41">
                <v:shape id="_x0000_i1085" type="#_x0000_t75" style="width:31.2pt;height:12.5pt" o:ole="">
                  <v:imagedata r:id="rId80" o:title=""/>
                </v:shape>
                <o:OLEObject Type="Embed" ProgID="Equation.DSMT4" ShapeID="_x0000_i1085" DrawAspect="Content" ObjectID="_1671455804" r:id="rId103"/>
              </w:object>
            </w:r>
          </w:p>
        </w:tc>
        <w:tc>
          <w:tcPr>
            <w:tcW w:w="3180" w:type="dxa"/>
            <w:tcBorders>
              <w:right w:val="single" w:sz="4" w:space="0" w:color="auto"/>
            </w:tcBorders>
            <w:vAlign w:val="center"/>
          </w:tcPr>
          <w:p w14:paraId="272B07C5" w14:textId="77777777" w:rsidR="008A6E44" w:rsidRPr="00EA6FC1" w:rsidRDefault="008A6E44" w:rsidP="008F630E">
            <w:pPr>
              <w:jc w:val="center"/>
              <w:rPr>
                <w:rFonts w:ascii="宋体" w:eastAsia="宋体" w:hAnsi="宋体"/>
                <w:position w:val="-12"/>
                <w:sz w:val="24"/>
                <w:szCs w:val="24"/>
              </w:rPr>
            </w:pPr>
            <w:r>
              <w:object w:dxaOrig="6705" w:dyaOrig="5385" w14:anchorId="464DE2E4">
                <v:shape id="_x0000_i1086" type="#_x0000_t75" style="width:148.8pt;height:119.4pt" o:ole="">
                  <v:imagedata r:id="rId96" o:title=""/>
                </v:shape>
                <o:OLEObject Type="Embed" ProgID="PBrush" ShapeID="_x0000_i1086" DrawAspect="Content" ObjectID="_1671455805" r:id="rId104"/>
              </w:object>
            </w:r>
          </w:p>
        </w:tc>
        <w:tc>
          <w:tcPr>
            <w:tcW w:w="3057" w:type="dxa"/>
            <w:tcBorders>
              <w:left w:val="single" w:sz="4" w:space="0" w:color="auto"/>
            </w:tcBorders>
            <w:vAlign w:val="center"/>
          </w:tcPr>
          <w:p w14:paraId="7D193CCB" w14:textId="17F29DE8" w:rsidR="008A6E44" w:rsidRPr="00EA6FC1" w:rsidRDefault="003637FC" w:rsidP="003637FC">
            <w:pPr>
              <w:rPr>
                <w:rFonts w:ascii="宋体" w:eastAsia="宋体" w:hAnsi="宋体"/>
                <w:position w:val="-12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1A08866" wp14:editId="169D96F6">
                  <wp:extent cx="1804035" cy="1353185"/>
                  <wp:effectExtent l="0" t="0" r="0" b="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4035" cy="1353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A6E44" w:rsidRPr="009C0869" w14:paraId="7D6A4513" w14:textId="77777777" w:rsidTr="008F630E">
        <w:trPr>
          <w:trHeight w:val="1122"/>
          <w:jc w:val="center"/>
        </w:trPr>
        <w:tc>
          <w:tcPr>
            <w:tcW w:w="1668" w:type="dxa"/>
            <w:vAlign w:val="center"/>
          </w:tcPr>
          <w:p w14:paraId="07DBAF23" w14:textId="77777777" w:rsidR="008A6E44" w:rsidRDefault="008A6E44" w:rsidP="008F630E">
            <w:pPr>
              <w:jc w:val="center"/>
              <w:rPr>
                <w:rFonts w:ascii="宋体" w:eastAsia="宋体" w:hAnsi="宋体"/>
                <w:position w:val="-6"/>
                <w:sz w:val="24"/>
                <w:szCs w:val="24"/>
              </w:rPr>
            </w:pPr>
            <w:r w:rsidRPr="003C72A9">
              <w:rPr>
                <w:rFonts w:ascii="宋体" w:eastAsia="宋体" w:hAnsi="宋体"/>
                <w:position w:val="-6"/>
                <w:sz w:val="24"/>
                <w:szCs w:val="24"/>
              </w:rPr>
              <w:object w:dxaOrig="1020" w:dyaOrig="279" w14:anchorId="0F4106DC">
                <v:shape id="_x0000_i1087" type="#_x0000_t75" style="width:51.45pt;height:13.6pt" o:ole="">
                  <v:imagedata r:id="rId106" o:title=""/>
                </v:shape>
                <o:OLEObject Type="Embed" ProgID="Equation.DSMT4" ShapeID="_x0000_i1087" DrawAspect="Content" ObjectID="_1671455806" r:id="rId107"/>
              </w:object>
            </w:r>
          </w:p>
          <w:p w14:paraId="11DA881E" w14:textId="77777777" w:rsidR="008A6E44" w:rsidRDefault="008A6E44" w:rsidP="008F630E">
            <w:pPr>
              <w:jc w:val="center"/>
              <w:rPr>
                <w:rFonts w:ascii="宋体" w:eastAsia="宋体" w:hAnsi="宋体"/>
                <w:position w:val="-6"/>
                <w:sz w:val="24"/>
                <w:szCs w:val="24"/>
              </w:rPr>
            </w:pPr>
            <w:r w:rsidRPr="003C72A9">
              <w:rPr>
                <w:rFonts w:ascii="宋体" w:eastAsia="宋体" w:hAnsi="宋体"/>
                <w:position w:val="-6"/>
                <w:sz w:val="24"/>
                <w:szCs w:val="24"/>
              </w:rPr>
              <w:object w:dxaOrig="1120" w:dyaOrig="279" w14:anchorId="4CB0E83C">
                <v:shape id="_x0000_i1088" type="#_x0000_t75" style="width:56.2pt;height:13.6pt" o:ole="">
                  <v:imagedata r:id="rId64" o:title=""/>
                </v:shape>
                <o:OLEObject Type="Embed" ProgID="Equation.DSMT4" ShapeID="_x0000_i1088" DrawAspect="Content" ObjectID="_1671455807" r:id="rId108"/>
              </w:object>
            </w:r>
          </w:p>
          <w:p w14:paraId="07A4956F" w14:textId="77777777" w:rsidR="008A6E44" w:rsidRPr="003C72A9" w:rsidRDefault="008A6E44" w:rsidP="008F630E">
            <w:pPr>
              <w:jc w:val="center"/>
              <w:rPr>
                <w:rFonts w:ascii="宋体" w:eastAsia="宋体" w:hAnsi="宋体"/>
                <w:position w:val="-6"/>
                <w:sz w:val="24"/>
                <w:szCs w:val="24"/>
              </w:rPr>
            </w:pPr>
            <w:r w:rsidRPr="00A61365">
              <w:rPr>
                <w:rFonts w:ascii="宋体" w:eastAsia="宋体" w:hAnsi="宋体"/>
                <w:position w:val="-10"/>
                <w:sz w:val="24"/>
                <w:szCs w:val="24"/>
              </w:rPr>
              <w:object w:dxaOrig="1080" w:dyaOrig="260" w14:anchorId="39CA161F">
                <v:shape id="_x0000_i1089" type="#_x0000_t75" style="width:54.35pt;height:12.5pt" o:ole="">
                  <v:imagedata r:id="rId93" o:title=""/>
                </v:shape>
                <o:OLEObject Type="Embed" ProgID="Equation.DSMT4" ShapeID="_x0000_i1089" DrawAspect="Content" ObjectID="_1671455808" r:id="rId109"/>
              </w:object>
            </w:r>
          </w:p>
        </w:tc>
        <w:tc>
          <w:tcPr>
            <w:tcW w:w="1417" w:type="dxa"/>
            <w:vAlign w:val="center"/>
          </w:tcPr>
          <w:p w14:paraId="50056F15" w14:textId="77777777" w:rsidR="008A6E44" w:rsidRDefault="008A6E44" w:rsidP="008F630E">
            <w:pPr>
              <w:jc w:val="center"/>
              <w:rPr>
                <w:rFonts w:ascii="宋体" w:eastAsia="宋体" w:hAnsi="宋体" w:cs="Arial"/>
                <w:position w:val="-10"/>
                <w:sz w:val="24"/>
                <w:szCs w:val="24"/>
              </w:rPr>
            </w:pPr>
            <w:r w:rsidRPr="006B7C77">
              <w:rPr>
                <w:rFonts w:ascii="宋体" w:eastAsia="宋体" w:hAnsi="宋体" w:cs="Arial"/>
                <w:position w:val="-10"/>
                <w:sz w:val="24"/>
                <w:szCs w:val="24"/>
              </w:rPr>
              <w:object w:dxaOrig="620" w:dyaOrig="260" w14:anchorId="18BF7250">
                <v:shape id="_x0000_i1090" type="#_x0000_t75" style="width:31.2pt;height:12.5pt" o:ole="">
                  <v:imagedata r:id="rId32" o:title=""/>
                </v:shape>
                <o:OLEObject Type="Embed" ProgID="Equation.DSMT4" ShapeID="_x0000_i1090" DrawAspect="Content" ObjectID="_1671455809" r:id="rId110"/>
              </w:object>
            </w:r>
          </w:p>
          <w:p w14:paraId="7B835576" w14:textId="77777777" w:rsidR="008A6E44" w:rsidRDefault="008A6E44" w:rsidP="008F630E">
            <w:pPr>
              <w:jc w:val="center"/>
              <w:rPr>
                <w:rFonts w:ascii="宋体" w:eastAsia="宋体" w:hAnsi="宋体" w:cs="Arial"/>
                <w:position w:val="-10"/>
                <w:sz w:val="15"/>
                <w:szCs w:val="15"/>
              </w:rPr>
            </w:pPr>
            <w:r w:rsidRPr="00743328">
              <w:rPr>
                <w:rFonts w:ascii="宋体" w:eastAsia="宋体" w:hAnsi="宋体" w:cs="Arial" w:hint="eastAsia"/>
                <w:position w:val="-10"/>
                <w:sz w:val="15"/>
                <w:szCs w:val="15"/>
              </w:rPr>
              <w:t>触发脉冲</w:t>
            </w:r>
          </w:p>
          <w:p w14:paraId="78729217" w14:textId="77777777" w:rsidR="008A6E44" w:rsidRDefault="008A6E44" w:rsidP="008F630E">
            <w:pPr>
              <w:jc w:val="center"/>
              <w:rPr>
                <w:rFonts w:ascii="宋体" w:eastAsia="宋体" w:hAnsi="宋体"/>
                <w:color w:val="000000"/>
                <w:sz w:val="24"/>
                <w:szCs w:val="24"/>
              </w:rPr>
            </w:pPr>
            <w:r w:rsidRPr="00743328">
              <w:rPr>
                <w:rFonts w:ascii="宋体" w:eastAsia="宋体" w:hAnsi="宋体" w:cs="Arial" w:hint="eastAsia"/>
                <w:position w:val="-10"/>
                <w:sz w:val="15"/>
                <w:szCs w:val="15"/>
              </w:rPr>
              <w:t>宽度足够</w:t>
            </w:r>
          </w:p>
        </w:tc>
        <w:tc>
          <w:tcPr>
            <w:tcW w:w="3180" w:type="dxa"/>
            <w:tcBorders>
              <w:right w:val="single" w:sz="4" w:space="0" w:color="auto"/>
            </w:tcBorders>
            <w:vAlign w:val="center"/>
          </w:tcPr>
          <w:p w14:paraId="5E5B70DE" w14:textId="77777777" w:rsidR="008A6E44" w:rsidRPr="00EA6FC1" w:rsidRDefault="008A6E44" w:rsidP="008F630E">
            <w:pPr>
              <w:jc w:val="center"/>
              <w:rPr>
                <w:rFonts w:ascii="宋体" w:eastAsia="宋体" w:hAnsi="宋体"/>
                <w:position w:val="-12"/>
                <w:sz w:val="24"/>
                <w:szCs w:val="24"/>
              </w:rPr>
            </w:pPr>
            <w:r>
              <w:object w:dxaOrig="6705" w:dyaOrig="5385" w14:anchorId="039132BE">
                <v:shape id="_x0000_i1091" type="#_x0000_t75" style="width:148.8pt;height:119.4pt" o:ole="">
                  <v:imagedata r:id="rId96" o:title=""/>
                </v:shape>
                <o:OLEObject Type="Embed" ProgID="PBrush" ShapeID="_x0000_i1091" DrawAspect="Content" ObjectID="_1671455810" r:id="rId111"/>
              </w:object>
            </w:r>
          </w:p>
        </w:tc>
        <w:tc>
          <w:tcPr>
            <w:tcW w:w="3057" w:type="dxa"/>
            <w:tcBorders>
              <w:left w:val="single" w:sz="4" w:space="0" w:color="auto"/>
            </w:tcBorders>
            <w:vAlign w:val="center"/>
          </w:tcPr>
          <w:p w14:paraId="7505DFDE" w14:textId="3BDD0D76" w:rsidR="008A6E44" w:rsidRPr="00EA6FC1" w:rsidRDefault="00C20BDD" w:rsidP="008F630E">
            <w:pPr>
              <w:jc w:val="center"/>
              <w:rPr>
                <w:rFonts w:ascii="宋体" w:eastAsia="宋体" w:hAnsi="宋体"/>
                <w:position w:val="-12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CEA5CBF" wp14:editId="2BDC4202">
                  <wp:extent cx="1804035" cy="1353185"/>
                  <wp:effectExtent l="0" t="0" r="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4035" cy="1353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A6E44" w:rsidRPr="009C0869" w14:paraId="51A48534" w14:textId="77777777" w:rsidTr="008F630E">
        <w:trPr>
          <w:trHeight w:val="1124"/>
          <w:jc w:val="center"/>
        </w:trPr>
        <w:tc>
          <w:tcPr>
            <w:tcW w:w="1668" w:type="dxa"/>
            <w:vAlign w:val="center"/>
          </w:tcPr>
          <w:p w14:paraId="70E8ECCD" w14:textId="77777777" w:rsidR="008A6E44" w:rsidRDefault="008A6E44" w:rsidP="008F630E">
            <w:pPr>
              <w:jc w:val="center"/>
              <w:rPr>
                <w:rFonts w:ascii="宋体" w:eastAsia="宋体" w:hAnsi="宋体"/>
                <w:position w:val="-6"/>
                <w:sz w:val="24"/>
                <w:szCs w:val="24"/>
              </w:rPr>
            </w:pPr>
            <w:r w:rsidRPr="003C72A9">
              <w:rPr>
                <w:rFonts w:ascii="宋体" w:eastAsia="宋体" w:hAnsi="宋体"/>
                <w:position w:val="-6"/>
                <w:sz w:val="24"/>
                <w:szCs w:val="24"/>
              </w:rPr>
              <w:object w:dxaOrig="999" w:dyaOrig="279" w14:anchorId="74546808">
                <v:shape id="_x0000_i1092" type="#_x0000_t75" style="width:49.6pt;height:13.6pt" o:ole="">
                  <v:imagedata r:id="rId113" o:title=""/>
                </v:shape>
                <o:OLEObject Type="Embed" ProgID="Equation.DSMT4" ShapeID="_x0000_i1092" DrawAspect="Content" ObjectID="_1671455811" r:id="rId114"/>
              </w:object>
            </w:r>
          </w:p>
          <w:p w14:paraId="32D15AE7" w14:textId="77777777" w:rsidR="008A6E44" w:rsidRDefault="008A6E44" w:rsidP="008F630E">
            <w:pPr>
              <w:jc w:val="center"/>
              <w:rPr>
                <w:rFonts w:ascii="宋体" w:eastAsia="宋体" w:hAnsi="宋体"/>
                <w:position w:val="-6"/>
                <w:sz w:val="24"/>
                <w:szCs w:val="24"/>
              </w:rPr>
            </w:pPr>
            <w:r w:rsidRPr="003C72A9">
              <w:rPr>
                <w:rFonts w:ascii="宋体" w:eastAsia="宋体" w:hAnsi="宋体"/>
                <w:position w:val="-6"/>
                <w:sz w:val="24"/>
                <w:szCs w:val="24"/>
              </w:rPr>
              <w:object w:dxaOrig="1120" w:dyaOrig="279" w14:anchorId="6527DFE8">
                <v:shape id="_x0000_i1093" type="#_x0000_t75" style="width:56.2pt;height:13.6pt" o:ole="">
                  <v:imagedata r:id="rId64" o:title=""/>
                </v:shape>
                <o:OLEObject Type="Embed" ProgID="Equation.DSMT4" ShapeID="_x0000_i1093" DrawAspect="Content" ObjectID="_1671455812" r:id="rId115"/>
              </w:object>
            </w:r>
          </w:p>
          <w:p w14:paraId="24990F16" w14:textId="77777777" w:rsidR="008A6E44" w:rsidRPr="003C72A9" w:rsidRDefault="008A6E44" w:rsidP="008F630E">
            <w:pPr>
              <w:jc w:val="center"/>
              <w:rPr>
                <w:rFonts w:ascii="宋体" w:eastAsia="宋体" w:hAnsi="宋体"/>
                <w:position w:val="-6"/>
                <w:sz w:val="24"/>
                <w:szCs w:val="24"/>
              </w:rPr>
            </w:pPr>
            <w:r w:rsidRPr="00A61365">
              <w:rPr>
                <w:rFonts w:ascii="宋体" w:eastAsia="宋体" w:hAnsi="宋体"/>
                <w:position w:val="-10"/>
                <w:sz w:val="24"/>
                <w:szCs w:val="24"/>
              </w:rPr>
              <w:object w:dxaOrig="1080" w:dyaOrig="260" w14:anchorId="45C5C1CA">
                <v:shape id="_x0000_i1094" type="#_x0000_t75" style="width:54.35pt;height:12.5pt" o:ole="">
                  <v:imagedata r:id="rId93" o:title=""/>
                </v:shape>
                <o:OLEObject Type="Embed" ProgID="Equation.DSMT4" ShapeID="_x0000_i1094" DrawAspect="Content" ObjectID="_1671455813" r:id="rId116"/>
              </w:object>
            </w:r>
          </w:p>
        </w:tc>
        <w:tc>
          <w:tcPr>
            <w:tcW w:w="1417" w:type="dxa"/>
            <w:vAlign w:val="center"/>
          </w:tcPr>
          <w:p w14:paraId="1EE47731" w14:textId="77777777" w:rsidR="008A6E44" w:rsidRDefault="008A6E44" w:rsidP="008F630E">
            <w:pPr>
              <w:jc w:val="center"/>
              <w:rPr>
                <w:rFonts w:ascii="宋体" w:eastAsia="宋体" w:hAnsi="宋体" w:cs="Arial"/>
                <w:position w:val="-10"/>
                <w:sz w:val="24"/>
                <w:szCs w:val="24"/>
              </w:rPr>
            </w:pPr>
            <w:r w:rsidRPr="006B7C77">
              <w:rPr>
                <w:rFonts w:ascii="宋体" w:eastAsia="宋体" w:hAnsi="宋体" w:cs="Arial"/>
                <w:position w:val="-10"/>
                <w:sz w:val="24"/>
                <w:szCs w:val="24"/>
              </w:rPr>
              <w:object w:dxaOrig="620" w:dyaOrig="260" w14:anchorId="4EA83B8C">
                <v:shape id="_x0000_i1095" type="#_x0000_t75" style="width:31.2pt;height:12.5pt" o:ole="">
                  <v:imagedata r:id="rId32" o:title=""/>
                </v:shape>
                <o:OLEObject Type="Embed" ProgID="Equation.DSMT4" ShapeID="_x0000_i1095" DrawAspect="Content" ObjectID="_1671455814" r:id="rId117"/>
              </w:object>
            </w:r>
          </w:p>
          <w:p w14:paraId="3DBD4F1E" w14:textId="77777777" w:rsidR="008A6E44" w:rsidRDefault="008A6E44" w:rsidP="008F630E">
            <w:pPr>
              <w:jc w:val="center"/>
              <w:rPr>
                <w:rFonts w:ascii="宋体" w:eastAsia="宋体" w:hAnsi="宋体" w:cs="Arial"/>
                <w:position w:val="-10"/>
                <w:sz w:val="15"/>
                <w:szCs w:val="15"/>
              </w:rPr>
            </w:pPr>
            <w:r w:rsidRPr="00743328">
              <w:rPr>
                <w:rFonts w:ascii="宋体" w:eastAsia="宋体" w:hAnsi="宋体" w:cs="Arial" w:hint="eastAsia"/>
                <w:position w:val="-10"/>
                <w:sz w:val="15"/>
                <w:szCs w:val="15"/>
              </w:rPr>
              <w:t>触发脉冲</w:t>
            </w:r>
          </w:p>
          <w:p w14:paraId="22911435" w14:textId="77777777" w:rsidR="008A6E44" w:rsidRPr="00743328" w:rsidRDefault="008A6E44" w:rsidP="008F630E">
            <w:pPr>
              <w:jc w:val="center"/>
              <w:rPr>
                <w:rFonts w:ascii="宋体" w:eastAsia="宋体" w:hAnsi="宋体"/>
                <w:color w:val="000000"/>
                <w:sz w:val="15"/>
                <w:szCs w:val="15"/>
              </w:rPr>
            </w:pPr>
            <w:r w:rsidRPr="00743328">
              <w:rPr>
                <w:rFonts w:ascii="宋体" w:eastAsia="宋体" w:hAnsi="宋体" w:cs="Arial" w:hint="eastAsia"/>
                <w:position w:val="-10"/>
                <w:sz w:val="15"/>
                <w:szCs w:val="15"/>
              </w:rPr>
              <w:t>无足够宽度</w:t>
            </w:r>
          </w:p>
        </w:tc>
        <w:tc>
          <w:tcPr>
            <w:tcW w:w="3180" w:type="dxa"/>
            <w:tcBorders>
              <w:right w:val="single" w:sz="4" w:space="0" w:color="auto"/>
            </w:tcBorders>
            <w:vAlign w:val="center"/>
          </w:tcPr>
          <w:p w14:paraId="32C0F4B8" w14:textId="77777777" w:rsidR="008A6E44" w:rsidRPr="00EA6FC1" w:rsidRDefault="008A6E44" w:rsidP="008F630E">
            <w:pPr>
              <w:jc w:val="center"/>
              <w:rPr>
                <w:rFonts w:ascii="宋体" w:eastAsia="宋体" w:hAnsi="宋体"/>
                <w:position w:val="-12"/>
                <w:sz w:val="24"/>
                <w:szCs w:val="24"/>
              </w:rPr>
            </w:pPr>
            <w:r>
              <w:object w:dxaOrig="6705" w:dyaOrig="5385" w14:anchorId="2701498B">
                <v:shape id="_x0000_i1096" type="#_x0000_t75" style="width:148.8pt;height:119.4pt" o:ole="">
                  <v:imagedata r:id="rId96" o:title=""/>
                </v:shape>
                <o:OLEObject Type="Embed" ProgID="PBrush" ShapeID="_x0000_i1096" DrawAspect="Content" ObjectID="_1671455815" r:id="rId118"/>
              </w:object>
            </w:r>
          </w:p>
        </w:tc>
        <w:tc>
          <w:tcPr>
            <w:tcW w:w="3057" w:type="dxa"/>
            <w:tcBorders>
              <w:left w:val="single" w:sz="4" w:space="0" w:color="auto"/>
            </w:tcBorders>
            <w:vAlign w:val="center"/>
          </w:tcPr>
          <w:p w14:paraId="2F790AEA" w14:textId="602CC222" w:rsidR="003637FC" w:rsidRPr="00EA6FC1" w:rsidRDefault="003637FC" w:rsidP="008F630E">
            <w:pPr>
              <w:jc w:val="center"/>
              <w:rPr>
                <w:rFonts w:ascii="宋体" w:eastAsia="宋体" w:hAnsi="宋体"/>
                <w:position w:val="-12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30206D64" wp14:editId="67116367">
                  <wp:extent cx="1804035" cy="1353185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4035" cy="1353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F96FFB2" w14:textId="77777777" w:rsidR="008A6E44" w:rsidRPr="0011489A" w:rsidRDefault="008A6E44" w:rsidP="008A6E44">
      <w:pPr>
        <w:ind w:firstLineChars="200" w:firstLine="480"/>
        <w:rPr>
          <w:i/>
          <w:color w:val="FF0000"/>
          <w:sz w:val="24"/>
          <w:szCs w:val="24"/>
        </w:rPr>
      </w:pPr>
      <w:r w:rsidRPr="0011489A">
        <w:rPr>
          <w:rFonts w:hint="eastAsia"/>
          <w:i/>
          <w:color w:val="FF0000"/>
          <w:sz w:val="24"/>
          <w:szCs w:val="24"/>
        </w:rPr>
        <w:t>注</w:t>
      </w:r>
      <w:r w:rsidRPr="0011489A">
        <w:rPr>
          <w:rFonts w:hint="eastAsia"/>
          <w:i/>
          <w:color w:val="FF0000"/>
          <w:sz w:val="24"/>
          <w:szCs w:val="24"/>
        </w:rPr>
        <w:t>*</w:t>
      </w:r>
      <w:r w:rsidRPr="0011489A">
        <w:rPr>
          <w:rFonts w:hint="eastAsia"/>
          <w:i/>
          <w:color w:val="FF0000"/>
          <w:sz w:val="24"/>
          <w:szCs w:val="24"/>
        </w:rPr>
        <w:t>：</w:t>
      </w:r>
      <w:r w:rsidRPr="0011489A">
        <w:rPr>
          <w:rFonts w:hint="eastAsia"/>
          <w:i/>
          <w:color w:val="FF0000"/>
          <w:sz w:val="24"/>
          <w:szCs w:val="24"/>
        </w:rPr>
        <w:t>1.</w:t>
      </w:r>
      <w:r w:rsidRPr="0011489A">
        <w:rPr>
          <w:rFonts w:hint="eastAsia"/>
          <w:i/>
          <w:color w:val="FF0000"/>
          <w:sz w:val="24"/>
          <w:szCs w:val="24"/>
        </w:rPr>
        <w:t>不必准确测量电阻值，有这个变化过程就可以了。</w:t>
      </w:r>
      <w:r w:rsidRPr="0011489A">
        <w:rPr>
          <w:rFonts w:hint="eastAsia"/>
          <w:i/>
          <w:color w:val="FF0000"/>
          <w:sz w:val="24"/>
          <w:szCs w:val="24"/>
        </w:rPr>
        <w:t>2.</w:t>
      </w:r>
      <w:r w:rsidRPr="0011489A">
        <w:rPr>
          <w:i/>
          <w:color w:val="FF0000"/>
          <w:sz w:val="24"/>
          <w:szCs w:val="24"/>
        </w:rPr>
        <w:t xml:space="preserve"> </w:t>
      </w:r>
      <w:r w:rsidRPr="0011489A">
        <w:rPr>
          <w:i/>
          <w:color w:val="FF0000"/>
          <w:position w:val="-24"/>
          <w:sz w:val="24"/>
          <w:szCs w:val="24"/>
        </w:rPr>
        <w:object w:dxaOrig="1820" w:dyaOrig="620" w14:anchorId="776F319C">
          <v:shape id="_x0000_i1097" type="#_x0000_t75" style="width:90.75pt;height:31.2pt" o:ole="">
            <v:imagedata r:id="rId120" o:title=""/>
          </v:shape>
          <o:OLEObject Type="Embed" ProgID="Equation.DSMT4" ShapeID="_x0000_i1097" DrawAspect="Content" ObjectID="_1671455816" r:id="rId121"/>
        </w:object>
      </w:r>
      <w:r w:rsidRPr="0011489A">
        <w:rPr>
          <w:rFonts w:hint="eastAsia"/>
          <w:i/>
          <w:color w:val="FF0000"/>
          <w:sz w:val="24"/>
          <w:szCs w:val="24"/>
        </w:rPr>
        <w:t>。</w:t>
      </w:r>
    </w:p>
    <w:p w14:paraId="4EDC2768" w14:textId="77777777" w:rsidR="00074956" w:rsidRDefault="00074956" w:rsidP="008A6E44">
      <w:pPr>
        <w:ind w:firstLineChars="200" w:firstLine="480"/>
        <w:rPr>
          <w:color w:val="7030A0"/>
          <w:sz w:val="24"/>
          <w:szCs w:val="24"/>
        </w:rPr>
      </w:pPr>
    </w:p>
    <w:p w14:paraId="6EE08F27" w14:textId="77777777" w:rsidR="008A6E44" w:rsidRPr="003548F4" w:rsidRDefault="008A6E44" w:rsidP="008A6E44">
      <w:pPr>
        <w:ind w:firstLineChars="200" w:firstLine="480"/>
        <w:rPr>
          <w:color w:val="7030A0"/>
          <w:sz w:val="24"/>
          <w:szCs w:val="24"/>
        </w:rPr>
      </w:pPr>
      <w:r w:rsidRPr="003548F4">
        <w:rPr>
          <w:rFonts w:hint="eastAsia"/>
          <w:color w:val="7030A0"/>
          <w:sz w:val="24"/>
          <w:szCs w:val="24"/>
        </w:rPr>
        <w:lastRenderedPageBreak/>
        <w:t>个别实验台</w:t>
      </w:r>
      <w:r w:rsidRPr="003548F4">
        <w:rPr>
          <w:rFonts w:ascii="宋体" w:eastAsia="宋体" w:hAnsi="宋体"/>
          <w:color w:val="7030A0"/>
          <w:position w:val="-6"/>
          <w:sz w:val="24"/>
          <w:szCs w:val="24"/>
        </w:rPr>
        <w:object w:dxaOrig="1120" w:dyaOrig="279" w14:anchorId="7FCF1EE3">
          <v:shape id="_x0000_i1098" type="#_x0000_t75" style="width:56.2pt;height:13.6pt" o:ole="">
            <v:imagedata r:id="rId64" o:title=""/>
          </v:shape>
          <o:OLEObject Type="Embed" ProgID="Equation.DSMT4" ShapeID="_x0000_i1098" DrawAspect="Content" ObjectID="_1671455817" r:id="rId122"/>
        </w:object>
      </w:r>
      <w:r w:rsidRPr="003548F4">
        <w:rPr>
          <w:rFonts w:hint="eastAsia"/>
          <w:color w:val="7030A0"/>
          <w:sz w:val="24"/>
          <w:szCs w:val="24"/>
        </w:rPr>
        <w:t>时波形不对，可改为</w:t>
      </w:r>
      <w:r w:rsidRPr="003548F4">
        <w:rPr>
          <w:rFonts w:ascii="宋体" w:eastAsia="宋体" w:hAnsi="宋体"/>
          <w:color w:val="7030A0"/>
          <w:position w:val="-6"/>
          <w:sz w:val="24"/>
          <w:szCs w:val="24"/>
        </w:rPr>
        <w:object w:dxaOrig="1120" w:dyaOrig="279" w14:anchorId="47E0D5FD">
          <v:shape id="_x0000_i1099" type="#_x0000_t75" style="width:56.2pt;height:13.6pt" o:ole="">
            <v:imagedata r:id="rId123" o:title=""/>
          </v:shape>
          <o:OLEObject Type="Embed" ProgID="Equation.DSMT4" ShapeID="_x0000_i1099" DrawAspect="Content" ObjectID="_1671455818" r:id="rId124"/>
        </w:object>
      </w:r>
      <w:r w:rsidRPr="003548F4">
        <w:rPr>
          <w:rFonts w:hint="eastAsia"/>
          <w:color w:val="7030A0"/>
          <w:sz w:val="24"/>
          <w:szCs w:val="24"/>
        </w:rPr>
        <w:t>，取</w:t>
      </w:r>
      <w:r w:rsidRPr="003548F4">
        <w:rPr>
          <w:rFonts w:ascii="宋体" w:eastAsia="宋体" w:hAnsi="宋体"/>
          <w:color w:val="7030A0"/>
          <w:position w:val="-12"/>
          <w:sz w:val="24"/>
          <w:szCs w:val="24"/>
        </w:rPr>
        <w:object w:dxaOrig="1100" w:dyaOrig="360" w14:anchorId="177E1791">
          <v:shape id="_x0000_i1100" type="#_x0000_t75" style="width:54.35pt;height:18.75pt" o:ole="">
            <v:imagedata r:id="rId125" o:title=""/>
          </v:shape>
          <o:OLEObject Type="Embed" ProgID="Equation.DSMT4" ShapeID="_x0000_i1100" DrawAspect="Content" ObjectID="_1671455819" r:id="rId126"/>
        </w:object>
      </w:r>
      <w:r w:rsidRPr="003548F4">
        <w:rPr>
          <w:rFonts w:hint="eastAsia"/>
          <w:color w:val="7030A0"/>
          <w:sz w:val="24"/>
          <w:szCs w:val="24"/>
        </w:rPr>
        <w:t>。</w:t>
      </w:r>
    </w:p>
    <w:p w14:paraId="37E0CB39" w14:textId="77777777" w:rsidR="008A6E44" w:rsidRPr="005B1582" w:rsidRDefault="008A6E44" w:rsidP="00115419">
      <w:pPr>
        <w:spacing w:line="276" w:lineRule="auto"/>
        <w:ind w:firstLineChars="200" w:firstLine="480"/>
        <w:outlineLvl w:val="0"/>
        <w:rPr>
          <w:rFonts w:ascii="宋体" w:eastAsia="宋体" w:hAnsi="宋体"/>
          <w:color w:val="7030A0"/>
          <w:sz w:val="24"/>
          <w:szCs w:val="24"/>
        </w:rPr>
      </w:pPr>
      <w:r w:rsidRPr="005B1582">
        <w:rPr>
          <w:rFonts w:ascii="宋体" w:eastAsia="宋体" w:hAnsi="宋体"/>
          <w:color w:val="7030A0"/>
          <w:position w:val="-6"/>
          <w:sz w:val="24"/>
          <w:szCs w:val="24"/>
        </w:rPr>
        <w:object w:dxaOrig="999" w:dyaOrig="279" w14:anchorId="5B5AC22F">
          <v:shape id="_x0000_i1101" type="#_x0000_t75" style="width:49.6pt;height:13.6pt" o:ole="">
            <v:imagedata r:id="rId127" o:title=""/>
          </v:shape>
          <o:OLEObject Type="Embed" ProgID="Equation.DSMT4" ShapeID="_x0000_i1101" DrawAspect="Content" ObjectID="_1671455820" r:id="rId128"/>
        </w:object>
      </w:r>
      <w:r w:rsidRPr="005B1582">
        <w:rPr>
          <w:rFonts w:ascii="宋体" w:eastAsia="宋体" w:hAnsi="宋体" w:hint="eastAsia"/>
          <w:color w:val="7030A0"/>
          <w:sz w:val="24"/>
          <w:szCs w:val="24"/>
        </w:rPr>
        <w:t>、</w:t>
      </w:r>
      <w:r w:rsidRPr="005B1582">
        <w:rPr>
          <w:rFonts w:ascii="宋体" w:eastAsia="宋体" w:hAnsi="宋体"/>
          <w:color w:val="7030A0"/>
          <w:position w:val="-6"/>
          <w:sz w:val="24"/>
          <w:szCs w:val="24"/>
        </w:rPr>
        <w:object w:dxaOrig="1120" w:dyaOrig="279" w14:anchorId="43D85ADE">
          <v:shape id="_x0000_i1102" type="#_x0000_t75" style="width:56.2pt;height:13.6pt" o:ole="">
            <v:imagedata r:id="rId129" o:title=""/>
          </v:shape>
          <o:OLEObject Type="Embed" ProgID="Equation.DSMT4" ShapeID="_x0000_i1102" DrawAspect="Content" ObjectID="_1671455821" r:id="rId130"/>
        </w:object>
      </w:r>
      <w:r w:rsidRPr="005B1582">
        <w:rPr>
          <w:rFonts w:ascii="宋体" w:eastAsia="宋体" w:hAnsi="宋体" w:hint="eastAsia"/>
          <w:color w:val="7030A0"/>
          <w:sz w:val="24"/>
          <w:szCs w:val="24"/>
        </w:rPr>
        <w:t>时，</w:t>
      </w:r>
      <w:r w:rsidRPr="005B1582">
        <w:rPr>
          <w:rFonts w:ascii="宋体" w:eastAsia="宋体" w:hAnsi="宋体"/>
          <w:color w:val="7030A0"/>
          <w:position w:val="-10"/>
          <w:sz w:val="24"/>
          <w:szCs w:val="24"/>
        </w:rPr>
        <w:object w:dxaOrig="1080" w:dyaOrig="260" w14:anchorId="5E22CFA9">
          <v:shape id="_x0000_i1103" type="#_x0000_t75" style="width:54.35pt;height:12.5pt" o:ole="">
            <v:imagedata r:id="rId93" o:title=""/>
          </v:shape>
          <o:OLEObject Type="Embed" ProgID="Equation.DSMT4" ShapeID="_x0000_i1103" DrawAspect="Content" ObjectID="_1671455822" r:id="rId131"/>
        </w:object>
      </w:r>
    </w:p>
    <w:p w14:paraId="45E10D84" w14:textId="77777777" w:rsidR="008A6E44" w:rsidRDefault="008A6E44" w:rsidP="008A6E44">
      <w:pPr>
        <w:spacing w:line="276" w:lineRule="auto"/>
        <w:ind w:firstLineChars="200" w:firstLine="480"/>
        <w:outlineLvl w:val="0"/>
        <w:rPr>
          <w:rFonts w:ascii="宋体" w:eastAsia="宋体" w:hAnsi="宋体"/>
          <w:color w:val="7030A0"/>
          <w:sz w:val="24"/>
          <w:szCs w:val="24"/>
        </w:rPr>
      </w:pPr>
      <w:r w:rsidRPr="005B1582">
        <w:rPr>
          <w:rFonts w:ascii="宋体" w:eastAsia="宋体" w:hAnsi="宋体"/>
          <w:color w:val="7030A0"/>
          <w:position w:val="-6"/>
          <w:sz w:val="24"/>
          <w:szCs w:val="24"/>
        </w:rPr>
        <w:object w:dxaOrig="900" w:dyaOrig="279" w14:anchorId="78857E80">
          <v:shape id="_x0000_i1104" type="#_x0000_t75" style="width:45.2pt;height:13.6pt" o:ole="">
            <v:imagedata r:id="rId132" o:title=""/>
          </v:shape>
          <o:OLEObject Type="Embed" ProgID="Equation.DSMT4" ShapeID="_x0000_i1104" DrawAspect="Content" ObjectID="_1671455823" r:id="rId133"/>
        </w:object>
      </w:r>
      <w:r w:rsidRPr="005B1582">
        <w:rPr>
          <w:rFonts w:ascii="宋体" w:eastAsia="宋体" w:hAnsi="宋体" w:hint="eastAsia"/>
          <w:color w:val="7030A0"/>
          <w:sz w:val="24"/>
          <w:szCs w:val="24"/>
        </w:rPr>
        <w:t>、</w:t>
      </w:r>
      <w:r w:rsidRPr="005B1582">
        <w:rPr>
          <w:rFonts w:ascii="宋体" w:eastAsia="宋体" w:hAnsi="宋体"/>
          <w:color w:val="7030A0"/>
          <w:position w:val="-6"/>
          <w:sz w:val="24"/>
          <w:szCs w:val="24"/>
        </w:rPr>
        <w:object w:dxaOrig="1120" w:dyaOrig="279" w14:anchorId="3452FB39">
          <v:shape id="_x0000_i1105" type="#_x0000_t75" style="width:56.2pt;height:13.6pt" o:ole="">
            <v:imagedata r:id="rId134" o:title=""/>
          </v:shape>
          <o:OLEObject Type="Embed" ProgID="Equation.DSMT4" ShapeID="_x0000_i1105" DrawAspect="Content" ObjectID="_1671455824" r:id="rId135"/>
        </w:object>
      </w:r>
      <w:r w:rsidRPr="005B1582">
        <w:rPr>
          <w:rFonts w:ascii="宋体" w:eastAsia="宋体" w:hAnsi="宋体" w:hint="eastAsia"/>
          <w:color w:val="7030A0"/>
          <w:sz w:val="24"/>
          <w:szCs w:val="24"/>
        </w:rPr>
        <w:t>时，</w:t>
      </w:r>
      <w:r w:rsidRPr="005B1582">
        <w:rPr>
          <w:rFonts w:ascii="宋体" w:eastAsia="宋体" w:hAnsi="宋体"/>
          <w:color w:val="7030A0"/>
          <w:position w:val="-10"/>
          <w:sz w:val="24"/>
          <w:szCs w:val="24"/>
        </w:rPr>
        <w:object w:dxaOrig="1080" w:dyaOrig="260" w14:anchorId="6E7C83F5">
          <v:shape id="_x0000_i1106" type="#_x0000_t75" style="width:54.35pt;height:12.5pt" o:ole="">
            <v:imagedata r:id="rId93" o:title=""/>
          </v:shape>
          <o:OLEObject Type="Embed" ProgID="Equation.DSMT4" ShapeID="_x0000_i1106" DrawAspect="Content" ObjectID="_1671455825" r:id="rId136"/>
        </w:object>
      </w:r>
    </w:p>
    <w:p w14:paraId="65D0698D" w14:textId="77777777" w:rsidR="008A6E44" w:rsidRDefault="008A6E44" w:rsidP="008A6E44">
      <w:pPr>
        <w:spacing w:line="276" w:lineRule="auto"/>
        <w:ind w:firstLineChars="200" w:firstLine="480"/>
        <w:outlineLvl w:val="0"/>
        <w:rPr>
          <w:rFonts w:ascii="宋体" w:eastAsia="宋体" w:hAnsi="宋体"/>
          <w:sz w:val="24"/>
          <w:szCs w:val="24"/>
        </w:rPr>
      </w:pPr>
      <w:r w:rsidRPr="005B1582">
        <w:rPr>
          <w:rFonts w:ascii="宋体" w:eastAsia="宋体" w:hAnsi="宋体"/>
          <w:color w:val="7030A0"/>
          <w:position w:val="-6"/>
          <w:sz w:val="24"/>
          <w:szCs w:val="24"/>
        </w:rPr>
        <w:object w:dxaOrig="900" w:dyaOrig="279" w14:anchorId="39DF4E6F">
          <v:shape id="_x0000_i1107" type="#_x0000_t75" style="width:45.2pt;height:13.6pt" o:ole="">
            <v:imagedata r:id="rId137" o:title=""/>
          </v:shape>
          <o:OLEObject Type="Embed" ProgID="Equation.DSMT4" ShapeID="_x0000_i1107" DrawAspect="Content" ObjectID="_1671455826" r:id="rId138"/>
        </w:object>
      </w:r>
      <w:r w:rsidRPr="005B1582">
        <w:rPr>
          <w:rFonts w:ascii="宋体" w:eastAsia="宋体" w:hAnsi="宋体" w:hint="eastAsia"/>
          <w:color w:val="7030A0"/>
          <w:sz w:val="24"/>
          <w:szCs w:val="24"/>
        </w:rPr>
        <w:t>、</w:t>
      </w:r>
      <w:r w:rsidRPr="005B1582">
        <w:rPr>
          <w:rFonts w:ascii="宋体" w:eastAsia="宋体" w:hAnsi="宋体"/>
          <w:color w:val="7030A0"/>
          <w:position w:val="-6"/>
          <w:sz w:val="24"/>
          <w:szCs w:val="24"/>
        </w:rPr>
        <w:object w:dxaOrig="1120" w:dyaOrig="279" w14:anchorId="46D0B8B0">
          <v:shape id="_x0000_i1108" type="#_x0000_t75" style="width:56.2pt;height:13.6pt" o:ole="">
            <v:imagedata r:id="rId134" o:title=""/>
          </v:shape>
          <o:OLEObject Type="Embed" ProgID="Equation.DSMT4" ShapeID="_x0000_i1108" DrawAspect="Content" ObjectID="_1671455827" r:id="rId139"/>
        </w:object>
      </w:r>
      <w:r w:rsidRPr="005B1582">
        <w:rPr>
          <w:rFonts w:ascii="宋体" w:eastAsia="宋体" w:hAnsi="宋体" w:hint="eastAsia"/>
          <w:color w:val="7030A0"/>
          <w:sz w:val="24"/>
          <w:szCs w:val="24"/>
        </w:rPr>
        <w:t>时，</w:t>
      </w:r>
      <w:r w:rsidRPr="005B1582">
        <w:rPr>
          <w:rFonts w:ascii="宋体" w:eastAsia="宋体" w:hAnsi="宋体"/>
          <w:color w:val="7030A0"/>
          <w:position w:val="-10"/>
          <w:sz w:val="24"/>
          <w:szCs w:val="24"/>
        </w:rPr>
        <w:object w:dxaOrig="1080" w:dyaOrig="260" w14:anchorId="504A12E6">
          <v:shape id="_x0000_i1109" type="#_x0000_t75" style="width:54.35pt;height:12.5pt" o:ole="">
            <v:imagedata r:id="rId93" o:title=""/>
          </v:shape>
          <o:OLEObject Type="Embed" ProgID="Equation.DSMT4" ShapeID="_x0000_i1109" DrawAspect="Content" ObjectID="_1671455828" r:id="rId140"/>
        </w:object>
      </w:r>
    </w:p>
    <w:p w14:paraId="0D5FB494" w14:textId="556AB9A2" w:rsidR="008A6E44" w:rsidRDefault="008A6E44" w:rsidP="008A6E44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  <w:r w:rsidRPr="0026750E">
        <w:rPr>
          <w:rFonts w:ascii="宋体" w:eastAsia="宋体" w:hAnsi="宋体" w:cs="Arial" w:hint="eastAsia"/>
          <w:sz w:val="24"/>
          <w:szCs w:val="24"/>
        </w:rPr>
        <w:t>1</w:t>
      </w:r>
      <w:r w:rsidRPr="007D6738">
        <w:rPr>
          <w:rFonts w:hint="eastAsia"/>
        </w:rPr>
        <w:t>．</w:t>
      </w:r>
      <w:r w:rsidRPr="0026750E">
        <w:rPr>
          <w:rFonts w:ascii="宋体" w:eastAsia="宋体" w:hAnsi="宋体" w:cs="Arial" w:hint="eastAsia"/>
          <w:sz w:val="24"/>
          <w:szCs w:val="24"/>
        </w:rPr>
        <w:t>电</w:t>
      </w:r>
      <w:r w:rsidRPr="0026750E">
        <w:rPr>
          <w:rFonts w:ascii="宋体" w:eastAsia="宋体" w:hAnsi="宋体" w:hint="eastAsia"/>
          <w:sz w:val="24"/>
          <w:szCs w:val="24"/>
        </w:rPr>
        <w:t>路</w:t>
      </w:r>
      <w:r w:rsidRPr="0026750E">
        <w:rPr>
          <w:rFonts w:ascii="宋体" w:eastAsia="宋体" w:hAnsi="宋体" w:hint="eastAsia"/>
          <w:b/>
          <w:sz w:val="24"/>
          <w:szCs w:val="24"/>
        </w:rPr>
        <w:t>原理图</w:t>
      </w:r>
      <w:r w:rsidRPr="0026750E">
        <w:rPr>
          <w:rFonts w:ascii="宋体" w:eastAsia="宋体" w:hAnsi="宋体" w:hint="eastAsia"/>
          <w:sz w:val="24"/>
          <w:szCs w:val="24"/>
        </w:rPr>
        <w:t>（不是接线图）。</w:t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 w:rsidRPr="00DA17B8">
        <w:rPr>
          <w:rFonts w:ascii="宋体" w:eastAsia="宋体" w:hAnsi="宋体" w:hint="eastAsia"/>
          <w:i/>
          <w:color w:val="FF0000"/>
          <w:sz w:val="24"/>
          <w:szCs w:val="24"/>
        </w:rPr>
        <w:t>（手绘）</w:t>
      </w:r>
    </w:p>
    <w:p w14:paraId="7A605550" w14:textId="5CB5D99E" w:rsidR="0046317D" w:rsidRDefault="0046317D" w:rsidP="008A6E44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476A7078" w14:textId="59697EEA" w:rsidR="0046317D" w:rsidRDefault="0046317D" w:rsidP="008A6E44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3F36B03F" w14:textId="3014478A" w:rsidR="0046317D" w:rsidRDefault="0046317D" w:rsidP="008A6E44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15094D21" w14:textId="20E0B638" w:rsidR="0046317D" w:rsidRDefault="0046317D" w:rsidP="008A6E44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67BB43E7" w14:textId="1628F2A7" w:rsidR="0046317D" w:rsidRDefault="0046317D" w:rsidP="008A6E44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3BF19C34" w14:textId="3F023ED2" w:rsidR="0046317D" w:rsidRDefault="0046317D" w:rsidP="008A6E44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5430E683" w14:textId="77777777" w:rsidR="0046317D" w:rsidRDefault="0046317D" w:rsidP="008A6E44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2B9F36C8" w14:textId="730822D4" w:rsidR="008A6E44" w:rsidRDefault="008A6E44" w:rsidP="008A6E44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  <w:r w:rsidRPr="00B46DB2">
        <w:rPr>
          <w:rFonts w:ascii="宋体" w:eastAsia="宋体" w:hAnsi="宋体" w:hint="eastAsia"/>
          <w:sz w:val="24"/>
          <w:szCs w:val="24"/>
        </w:rPr>
        <w:t>2</w:t>
      </w:r>
      <w:r w:rsidRPr="007D6738">
        <w:rPr>
          <w:rFonts w:hint="eastAsia"/>
        </w:rPr>
        <w:t>．</w:t>
      </w:r>
      <w:r w:rsidRPr="00B46DB2">
        <w:rPr>
          <w:rFonts w:ascii="宋体" w:eastAsia="宋体" w:hAnsi="宋体" w:hint="eastAsia"/>
          <w:sz w:val="24"/>
          <w:szCs w:val="24"/>
        </w:rPr>
        <w:t>理论</w:t>
      </w:r>
      <w:r>
        <w:rPr>
          <w:rFonts w:ascii="宋体" w:eastAsia="宋体" w:hAnsi="宋体" w:hint="eastAsia"/>
          <w:sz w:val="24"/>
          <w:szCs w:val="24"/>
        </w:rPr>
        <w:t>及</w:t>
      </w:r>
      <w:r w:rsidRPr="00B46DB2">
        <w:rPr>
          <w:rFonts w:ascii="宋体" w:eastAsia="宋体" w:hAnsi="宋体" w:hint="eastAsia"/>
          <w:sz w:val="24"/>
          <w:szCs w:val="24"/>
        </w:rPr>
        <w:t>实测</w:t>
      </w:r>
      <w:r>
        <w:rPr>
          <w:rFonts w:ascii="宋体" w:eastAsia="宋体" w:hAnsi="宋体" w:hint="eastAsia"/>
          <w:sz w:val="24"/>
          <w:szCs w:val="24"/>
        </w:rPr>
        <w:t>的</w:t>
      </w:r>
      <w:r w:rsidRPr="00B46DB2">
        <w:rPr>
          <w:rFonts w:ascii="宋体" w:eastAsia="宋体" w:hAnsi="宋体" w:hint="eastAsia"/>
          <w:sz w:val="24"/>
          <w:szCs w:val="24"/>
        </w:rPr>
        <w:t>波形、数据。</w:t>
      </w:r>
      <w:r w:rsidRPr="00DA17B8">
        <w:rPr>
          <w:rFonts w:ascii="宋体" w:eastAsia="宋体" w:hAnsi="宋体" w:hint="eastAsia"/>
          <w:i/>
          <w:color w:val="FF0000"/>
          <w:sz w:val="24"/>
          <w:szCs w:val="24"/>
        </w:rPr>
        <w:t>（实测波形打印，其他均手写、手绘</w:t>
      </w:r>
      <w:r>
        <w:rPr>
          <w:rFonts w:ascii="宋体" w:eastAsia="宋体" w:hAnsi="宋体" w:hint="eastAsia"/>
          <w:i/>
          <w:color w:val="FF0000"/>
          <w:sz w:val="24"/>
          <w:szCs w:val="24"/>
        </w:rPr>
        <w:t>，且</w:t>
      </w:r>
      <w:proofErr w:type="gramStart"/>
      <w:r>
        <w:rPr>
          <w:rFonts w:ascii="宋体" w:eastAsia="宋体" w:hAnsi="宋体" w:hint="eastAsia"/>
          <w:i/>
          <w:color w:val="FF0000"/>
          <w:sz w:val="24"/>
          <w:szCs w:val="24"/>
        </w:rPr>
        <w:t>理论值需有</w:t>
      </w:r>
      <w:proofErr w:type="gramEnd"/>
      <w:r>
        <w:rPr>
          <w:rFonts w:ascii="宋体" w:eastAsia="宋体" w:hAnsi="宋体" w:hint="eastAsia"/>
          <w:i/>
          <w:color w:val="FF0000"/>
          <w:sz w:val="24"/>
          <w:szCs w:val="24"/>
        </w:rPr>
        <w:t>计算过程</w:t>
      </w:r>
      <w:r w:rsidRPr="00DA17B8">
        <w:rPr>
          <w:rFonts w:ascii="宋体" w:eastAsia="宋体" w:hAnsi="宋体" w:hint="eastAsia"/>
          <w:i/>
          <w:color w:val="FF0000"/>
          <w:sz w:val="24"/>
          <w:szCs w:val="24"/>
        </w:rPr>
        <w:t>）</w:t>
      </w:r>
    </w:p>
    <w:p w14:paraId="1A2D06CB" w14:textId="4C6A6340" w:rsidR="0046317D" w:rsidRDefault="0046317D" w:rsidP="008A6E44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286E6F5C" w14:textId="2FB2DF7C" w:rsidR="0046317D" w:rsidRDefault="0046317D" w:rsidP="008A6E44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7C346153" w14:textId="00869FB9" w:rsidR="0046317D" w:rsidRDefault="0046317D" w:rsidP="008A6E44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47AA2558" w14:textId="65677018" w:rsidR="0046317D" w:rsidRDefault="0046317D" w:rsidP="008A6E44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2635D5EC" w14:textId="77777777" w:rsidR="0046317D" w:rsidRPr="00B46DB2" w:rsidRDefault="0046317D" w:rsidP="008A6E44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16056628" w14:textId="7A5C7C19" w:rsidR="008A6E44" w:rsidRDefault="008A6E44" w:rsidP="008A6E44">
      <w:pPr>
        <w:ind w:right="204"/>
        <w:rPr>
          <w:rFonts w:ascii="宋体" w:eastAsia="宋体" w:hAnsi="宋体"/>
          <w:i/>
          <w:color w:val="FF0000"/>
          <w:sz w:val="24"/>
          <w:szCs w:val="24"/>
        </w:rPr>
      </w:pPr>
      <w:r>
        <w:rPr>
          <w:rFonts w:ascii="宋体" w:eastAsia="宋体" w:hAnsi="宋体" w:cs="Arial" w:hint="eastAsia"/>
          <w:sz w:val="24"/>
          <w:szCs w:val="24"/>
        </w:rPr>
        <w:t>3</w:t>
      </w:r>
      <w:r w:rsidRPr="007D6738">
        <w:rPr>
          <w:rFonts w:hint="eastAsia"/>
        </w:rPr>
        <w:t>．</w:t>
      </w:r>
      <w:r w:rsidRPr="00613FB9">
        <w:rPr>
          <w:rFonts w:ascii="宋体" w:eastAsia="宋体" w:hAnsi="宋体" w:cs="Arial"/>
          <w:sz w:val="24"/>
          <w:szCs w:val="24"/>
        </w:rPr>
        <w:t>分析电阻电感负载时，</w:t>
      </w:r>
      <w:r w:rsidRPr="00EA6FC1">
        <w:rPr>
          <w:rFonts w:ascii="宋体" w:eastAsia="宋体" w:hAnsi="宋体"/>
          <w:position w:val="-6"/>
          <w:sz w:val="24"/>
          <w:szCs w:val="24"/>
        </w:rPr>
        <w:object w:dxaOrig="240" w:dyaOrig="220" w14:anchorId="2BC5609A">
          <v:shape id="_x0000_i1110" type="#_x0000_t75" style="width:11.75pt;height:11.4pt" o:ole="">
            <v:imagedata r:id="rId34" o:title=""/>
          </v:shape>
          <o:OLEObject Type="Embed" ProgID="Equation.DSMT4" ShapeID="_x0000_i1110" DrawAspect="Content" ObjectID="_1671455829" r:id="rId141"/>
        </w:object>
      </w:r>
      <w:r w:rsidRPr="00613FB9">
        <w:rPr>
          <w:rFonts w:ascii="宋体" w:eastAsia="宋体" w:hAnsi="宋体" w:cs="Arial"/>
          <w:sz w:val="24"/>
          <w:szCs w:val="24"/>
        </w:rPr>
        <w:t>与</w:t>
      </w:r>
      <w:r w:rsidRPr="00A61365">
        <w:rPr>
          <w:rFonts w:ascii="宋体" w:eastAsia="宋体" w:hAnsi="宋体"/>
          <w:position w:val="-10"/>
          <w:sz w:val="24"/>
          <w:szCs w:val="24"/>
        </w:rPr>
        <w:object w:dxaOrig="220" w:dyaOrig="260" w14:anchorId="4E17B9C7">
          <v:shape id="_x0000_i1111" type="#_x0000_t75" style="width:11.4pt;height:12.5pt" o:ole="">
            <v:imagedata r:id="rId142" o:title=""/>
          </v:shape>
          <o:OLEObject Type="Embed" ProgID="Equation.DSMT4" ShapeID="_x0000_i1111" DrawAspect="Content" ObjectID="_1671455830" r:id="rId143"/>
        </w:object>
      </w:r>
      <w:r w:rsidRPr="00613FB9">
        <w:rPr>
          <w:rFonts w:ascii="宋体" w:eastAsia="宋体" w:hAnsi="宋体" w:cs="Arial"/>
          <w:sz w:val="24"/>
          <w:szCs w:val="24"/>
        </w:rPr>
        <w:t>相应关系的变化对调压器工作的影响。</w:t>
      </w:r>
      <w:r>
        <w:rPr>
          <w:rFonts w:ascii="宋体" w:eastAsia="宋体" w:hAnsi="宋体" w:cs="Arial" w:hint="eastAsia"/>
          <w:sz w:val="24"/>
          <w:szCs w:val="24"/>
        </w:rPr>
        <w:tab/>
      </w:r>
      <w:r>
        <w:rPr>
          <w:rFonts w:ascii="宋体" w:eastAsia="宋体" w:hAnsi="宋体" w:cs="Arial" w:hint="eastAsia"/>
          <w:sz w:val="24"/>
          <w:szCs w:val="24"/>
        </w:rPr>
        <w:tab/>
      </w:r>
      <w:r>
        <w:rPr>
          <w:rFonts w:ascii="宋体" w:eastAsia="宋体" w:hAnsi="宋体" w:cs="Arial" w:hint="eastAsia"/>
          <w:sz w:val="24"/>
          <w:szCs w:val="24"/>
        </w:rPr>
        <w:tab/>
        <w:t xml:space="preserve">  </w:t>
      </w:r>
      <w:r w:rsidRPr="00DA17B8">
        <w:rPr>
          <w:rFonts w:ascii="宋体" w:eastAsia="宋体" w:hAnsi="宋体" w:hint="eastAsia"/>
          <w:i/>
          <w:color w:val="FF0000"/>
          <w:sz w:val="24"/>
          <w:szCs w:val="24"/>
        </w:rPr>
        <w:t>（手</w:t>
      </w:r>
      <w:r w:rsidRPr="00132EDD">
        <w:rPr>
          <w:rFonts w:ascii="宋体" w:eastAsia="宋体" w:hAnsi="宋体" w:hint="eastAsia"/>
          <w:i/>
          <w:color w:val="FF0000"/>
          <w:sz w:val="24"/>
          <w:szCs w:val="24"/>
        </w:rPr>
        <w:t>写）</w:t>
      </w:r>
    </w:p>
    <w:p w14:paraId="4911C238" w14:textId="4954B0FD" w:rsidR="0046317D" w:rsidRDefault="0046317D" w:rsidP="008A6E44">
      <w:pPr>
        <w:ind w:right="204"/>
        <w:rPr>
          <w:rFonts w:ascii="宋体" w:eastAsia="宋体" w:hAnsi="宋体"/>
          <w:i/>
          <w:color w:val="FF0000"/>
          <w:sz w:val="24"/>
          <w:szCs w:val="24"/>
        </w:rPr>
      </w:pPr>
    </w:p>
    <w:p w14:paraId="5116C129" w14:textId="70FD2745" w:rsidR="0046317D" w:rsidRDefault="0046317D" w:rsidP="008A6E44">
      <w:pPr>
        <w:ind w:right="204"/>
        <w:rPr>
          <w:rFonts w:ascii="宋体" w:eastAsia="宋体" w:hAnsi="宋体"/>
          <w:i/>
          <w:color w:val="FF0000"/>
          <w:sz w:val="24"/>
          <w:szCs w:val="24"/>
        </w:rPr>
      </w:pPr>
    </w:p>
    <w:p w14:paraId="3AD8790E" w14:textId="1DA8D2A6" w:rsidR="0046317D" w:rsidRDefault="0046317D" w:rsidP="008A6E44">
      <w:pPr>
        <w:ind w:right="204"/>
        <w:rPr>
          <w:rFonts w:ascii="宋体" w:eastAsia="宋体" w:hAnsi="宋体"/>
          <w:i/>
          <w:color w:val="FF0000"/>
          <w:sz w:val="24"/>
          <w:szCs w:val="24"/>
        </w:rPr>
      </w:pPr>
    </w:p>
    <w:p w14:paraId="70A5E57F" w14:textId="27622602" w:rsidR="0046317D" w:rsidRDefault="0046317D" w:rsidP="008A6E44">
      <w:pPr>
        <w:ind w:right="204"/>
        <w:rPr>
          <w:rFonts w:ascii="宋体" w:eastAsia="宋体" w:hAnsi="宋体"/>
          <w:i/>
          <w:color w:val="FF0000"/>
          <w:sz w:val="24"/>
          <w:szCs w:val="24"/>
        </w:rPr>
      </w:pPr>
    </w:p>
    <w:p w14:paraId="151A580F" w14:textId="2EB0ECCD" w:rsidR="0046317D" w:rsidRDefault="0046317D" w:rsidP="008A6E44">
      <w:pPr>
        <w:ind w:right="204"/>
        <w:rPr>
          <w:rFonts w:ascii="宋体" w:eastAsia="宋体" w:hAnsi="宋体"/>
          <w:i/>
          <w:color w:val="FF0000"/>
          <w:sz w:val="24"/>
          <w:szCs w:val="24"/>
        </w:rPr>
      </w:pPr>
    </w:p>
    <w:p w14:paraId="54793489" w14:textId="77777777" w:rsidR="0046317D" w:rsidRDefault="0046317D" w:rsidP="008A6E44">
      <w:pPr>
        <w:ind w:right="204"/>
        <w:rPr>
          <w:rFonts w:ascii="宋体" w:eastAsia="宋体" w:hAnsi="宋体" w:cs="Arial"/>
          <w:sz w:val="24"/>
          <w:szCs w:val="24"/>
        </w:rPr>
      </w:pPr>
    </w:p>
    <w:p w14:paraId="682CDBA7" w14:textId="48E15139" w:rsidR="008A6E44" w:rsidRDefault="008A6E44" w:rsidP="008A6E44">
      <w:pPr>
        <w:ind w:right="204"/>
        <w:rPr>
          <w:rFonts w:ascii="宋体" w:eastAsia="宋体" w:hAnsi="宋体"/>
          <w:i/>
          <w:color w:val="FF0000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4</w:t>
      </w:r>
      <w:r w:rsidRPr="007D6738">
        <w:rPr>
          <w:rFonts w:hint="eastAsia"/>
        </w:rPr>
        <w:t>．</w:t>
      </w:r>
      <w:r w:rsidRPr="003C72A9">
        <w:rPr>
          <w:rFonts w:ascii="宋体" w:eastAsia="宋体" w:hAnsi="宋体" w:hint="eastAsia"/>
          <w:sz w:val="24"/>
          <w:szCs w:val="24"/>
        </w:rPr>
        <w:t>阻</w:t>
      </w:r>
      <w:r w:rsidRPr="00613FB9">
        <w:rPr>
          <w:rFonts w:ascii="宋体" w:eastAsia="宋体" w:hAnsi="宋体" w:hint="eastAsia"/>
          <w:sz w:val="24"/>
          <w:szCs w:val="24"/>
        </w:rPr>
        <w:t>感</w:t>
      </w:r>
      <w:r w:rsidRPr="003C72A9">
        <w:rPr>
          <w:rFonts w:ascii="宋体" w:eastAsia="宋体" w:hAnsi="宋体" w:hint="eastAsia"/>
          <w:sz w:val="24"/>
          <w:szCs w:val="24"/>
        </w:rPr>
        <w:t>负载</w:t>
      </w:r>
      <w:r>
        <w:rPr>
          <w:rFonts w:ascii="宋体" w:eastAsia="宋体" w:hAnsi="宋体" w:hint="eastAsia"/>
          <w:sz w:val="24"/>
          <w:szCs w:val="24"/>
        </w:rPr>
        <w:t>且</w:t>
      </w:r>
      <w:r w:rsidRPr="006B7C77">
        <w:rPr>
          <w:rFonts w:ascii="宋体" w:eastAsia="宋体" w:hAnsi="宋体" w:cs="Arial"/>
          <w:position w:val="-10"/>
          <w:sz w:val="24"/>
          <w:szCs w:val="24"/>
        </w:rPr>
        <w:object w:dxaOrig="620" w:dyaOrig="260" w14:anchorId="7F3EEC38">
          <v:shape id="_x0000_i1112" type="#_x0000_t75" style="width:31.2pt;height:12.5pt" o:ole="">
            <v:imagedata r:id="rId32" o:title=""/>
          </v:shape>
          <o:OLEObject Type="Embed" ProgID="Equation.DSMT4" ShapeID="_x0000_i1112" DrawAspect="Content" ObjectID="_1671455831" r:id="rId144"/>
        </w:object>
      </w:r>
      <w:r>
        <w:rPr>
          <w:rFonts w:ascii="宋体" w:eastAsia="宋体" w:hAnsi="宋体" w:cs="Arial" w:hint="eastAsia"/>
          <w:sz w:val="24"/>
          <w:szCs w:val="24"/>
        </w:rPr>
        <w:t>时，两</w:t>
      </w:r>
      <w:r w:rsidRPr="00613FB9">
        <w:rPr>
          <w:rFonts w:ascii="宋体" w:eastAsia="宋体" w:hAnsi="宋体" w:cs="Arial"/>
          <w:sz w:val="24"/>
          <w:szCs w:val="24"/>
        </w:rPr>
        <w:t>种情况</w:t>
      </w:r>
      <w:r>
        <w:rPr>
          <w:rFonts w:ascii="宋体" w:eastAsia="宋体" w:hAnsi="宋体" w:cs="Arial" w:hint="eastAsia"/>
          <w:sz w:val="24"/>
          <w:szCs w:val="24"/>
        </w:rPr>
        <w:t>波形分析。</w:t>
      </w:r>
      <w:r>
        <w:rPr>
          <w:rFonts w:ascii="宋体" w:eastAsia="宋体" w:hAnsi="宋体" w:cs="Arial" w:hint="eastAsia"/>
          <w:sz w:val="24"/>
          <w:szCs w:val="24"/>
        </w:rPr>
        <w:tab/>
      </w:r>
      <w:r>
        <w:rPr>
          <w:rFonts w:ascii="宋体" w:eastAsia="宋体" w:hAnsi="宋体" w:cs="Arial" w:hint="eastAsia"/>
          <w:sz w:val="24"/>
          <w:szCs w:val="24"/>
        </w:rPr>
        <w:tab/>
      </w:r>
      <w:r>
        <w:rPr>
          <w:rFonts w:ascii="宋体" w:eastAsia="宋体" w:hAnsi="宋体" w:cs="Arial" w:hint="eastAsia"/>
          <w:sz w:val="24"/>
          <w:szCs w:val="24"/>
        </w:rPr>
        <w:tab/>
      </w:r>
      <w:r>
        <w:rPr>
          <w:rFonts w:ascii="宋体" w:eastAsia="宋体" w:hAnsi="宋体" w:cs="Arial" w:hint="eastAsia"/>
          <w:sz w:val="24"/>
          <w:szCs w:val="24"/>
        </w:rPr>
        <w:tab/>
      </w:r>
      <w:r>
        <w:rPr>
          <w:rFonts w:ascii="宋体" w:eastAsia="宋体" w:hAnsi="宋体" w:cs="Arial" w:hint="eastAsia"/>
          <w:sz w:val="24"/>
          <w:szCs w:val="24"/>
        </w:rPr>
        <w:tab/>
      </w:r>
      <w:r>
        <w:rPr>
          <w:rFonts w:ascii="宋体" w:eastAsia="宋体" w:hAnsi="宋体" w:cs="Arial" w:hint="eastAsia"/>
          <w:sz w:val="24"/>
          <w:szCs w:val="24"/>
        </w:rPr>
        <w:tab/>
      </w:r>
      <w:r>
        <w:rPr>
          <w:rFonts w:ascii="宋体" w:eastAsia="宋体" w:hAnsi="宋体" w:cs="Arial" w:hint="eastAsia"/>
          <w:sz w:val="24"/>
          <w:szCs w:val="24"/>
        </w:rPr>
        <w:tab/>
      </w:r>
      <w:r w:rsidR="00074956">
        <w:rPr>
          <w:rFonts w:ascii="宋体" w:eastAsia="宋体" w:hAnsi="宋体" w:cs="Arial" w:hint="eastAsia"/>
          <w:sz w:val="24"/>
          <w:szCs w:val="24"/>
        </w:rPr>
        <w:t xml:space="preserve">     </w:t>
      </w:r>
      <w:r>
        <w:rPr>
          <w:rFonts w:ascii="宋体" w:eastAsia="宋体" w:hAnsi="宋体" w:cs="Arial" w:hint="eastAsia"/>
          <w:sz w:val="24"/>
          <w:szCs w:val="24"/>
        </w:rPr>
        <w:t xml:space="preserve"> </w:t>
      </w:r>
      <w:r>
        <w:rPr>
          <w:rFonts w:ascii="宋体" w:eastAsia="宋体" w:hAnsi="宋体" w:cs="Arial" w:hint="eastAsia"/>
          <w:sz w:val="24"/>
          <w:szCs w:val="24"/>
        </w:rPr>
        <w:tab/>
      </w:r>
      <w:r w:rsidR="00074956">
        <w:rPr>
          <w:rFonts w:ascii="宋体" w:eastAsia="宋体" w:hAnsi="宋体" w:cs="Arial" w:hint="eastAsia"/>
          <w:sz w:val="24"/>
          <w:szCs w:val="24"/>
        </w:rPr>
        <w:t xml:space="preserve"> </w:t>
      </w:r>
      <w:r w:rsidRPr="00DA17B8">
        <w:rPr>
          <w:rFonts w:ascii="宋体" w:eastAsia="宋体" w:hAnsi="宋体" w:hint="eastAsia"/>
          <w:i/>
          <w:color w:val="FF0000"/>
          <w:sz w:val="24"/>
          <w:szCs w:val="24"/>
        </w:rPr>
        <w:t>（手</w:t>
      </w:r>
      <w:r w:rsidRPr="00132EDD">
        <w:rPr>
          <w:rFonts w:ascii="宋体" w:eastAsia="宋体" w:hAnsi="宋体" w:hint="eastAsia"/>
          <w:i/>
          <w:color w:val="FF0000"/>
          <w:sz w:val="24"/>
          <w:szCs w:val="24"/>
        </w:rPr>
        <w:t>写）</w:t>
      </w:r>
    </w:p>
    <w:p w14:paraId="06F5CF4D" w14:textId="1F1E7D6A" w:rsidR="0046317D" w:rsidRDefault="0046317D" w:rsidP="008A6E44">
      <w:pPr>
        <w:ind w:right="204"/>
        <w:rPr>
          <w:rFonts w:ascii="宋体" w:eastAsia="宋体" w:hAnsi="宋体"/>
          <w:i/>
          <w:color w:val="FF0000"/>
          <w:sz w:val="24"/>
          <w:szCs w:val="24"/>
        </w:rPr>
      </w:pPr>
    </w:p>
    <w:p w14:paraId="6FBE0713" w14:textId="68224D40" w:rsidR="0046317D" w:rsidRDefault="0046317D" w:rsidP="008A6E44">
      <w:pPr>
        <w:ind w:right="204"/>
        <w:rPr>
          <w:rFonts w:ascii="宋体" w:eastAsia="宋体" w:hAnsi="宋体"/>
          <w:i/>
          <w:color w:val="FF0000"/>
          <w:sz w:val="24"/>
          <w:szCs w:val="24"/>
        </w:rPr>
      </w:pPr>
    </w:p>
    <w:p w14:paraId="06FA7914" w14:textId="5203AC29" w:rsidR="0046317D" w:rsidRDefault="0046317D" w:rsidP="008A6E44">
      <w:pPr>
        <w:ind w:right="204"/>
        <w:rPr>
          <w:rFonts w:ascii="宋体" w:eastAsia="宋体" w:hAnsi="宋体"/>
          <w:i/>
          <w:color w:val="FF0000"/>
          <w:sz w:val="24"/>
          <w:szCs w:val="24"/>
        </w:rPr>
      </w:pPr>
    </w:p>
    <w:p w14:paraId="32E98523" w14:textId="77777777" w:rsidR="0046317D" w:rsidRDefault="0046317D" w:rsidP="008A6E44">
      <w:pPr>
        <w:ind w:right="204"/>
        <w:rPr>
          <w:rFonts w:ascii="宋体" w:eastAsia="宋体" w:hAnsi="宋体" w:cs="Arial"/>
          <w:sz w:val="24"/>
          <w:szCs w:val="24"/>
        </w:rPr>
      </w:pPr>
    </w:p>
    <w:p w14:paraId="1BF38EAE" w14:textId="77777777" w:rsidR="008A6E44" w:rsidRDefault="008A6E44" w:rsidP="008A6E44">
      <w:pPr>
        <w:ind w:right="204"/>
        <w:rPr>
          <w:rFonts w:ascii="宋体" w:eastAsia="宋体" w:hAnsi="宋体" w:cs="Arial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5</w:t>
      </w:r>
      <w:r w:rsidRPr="007D6738">
        <w:rPr>
          <w:rFonts w:hint="eastAsia"/>
        </w:rPr>
        <w:t>．</w:t>
      </w:r>
      <w:r>
        <w:rPr>
          <w:rFonts w:ascii="宋体" w:eastAsia="宋体" w:hAnsi="宋体" w:hint="eastAsia"/>
          <w:sz w:val="24"/>
          <w:szCs w:val="24"/>
        </w:rPr>
        <w:t>对照本次实验的实验目的，本次实验的个人所得（或感想或收获或体会）。</w:t>
      </w:r>
      <w:r>
        <w:rPr>
          <w:rFonts w:ascii="宋体" w:eastAsia="宋体" w:hAnsi="宋体" w:cs="Arial" w:hint="eastAsia"/>
          <w:sz w:val="24"/>
          <w:szCs w:val="24"/>
        </w:rPr>
        <w:tab/>
        <w:t xml:space="preserve">  </w:t>
      </w:r>
      <w:r w:rsidRPr="00DA17B8">
        <w:rPr>
          <w:rFonts w:ascii="宋体" w:eastAsia="宋体" w:hAnsi="宋体" w:hint="eastAsia"/>
          <w:i/>
          <w:color w:val="FF0000"/>
          <w:sz w:val="24"/>
          <w:szCs w:val="24"/>
        </w:rPr>
        <w:t>（手</w:t>
      </w:r>
      <w:r w:rsidRPr="00132EDD">
        <w:rPr>
          <w:rFonts w:ascii="宋体" w:eastAsia="宋体" w:hAnsi="宋体" w:hint="eastAsia"/>
          <w:i/>
          <w:color w:val="FF0000"/>
          <w:sz w:val="24"/>
          <w:szCs w:val="24"/>
        </w:rPr>
        <w:t>写）</w:t>
      </w:r>
    </w:p>
    <w:p w14:paraId="69B56A19" w14:textId="77777777" w:rsidR="008A6E44" w:rsidRDefault="008A6E44" w:rsidP="008A6E44">
      <w:pPr>
        <w:spacing w:line="276" w:lineRule="auto"/>
        <w:rPr>
          <w:rFonts w:ascii="宋体" w:eastAsia="宋体" w:hAnsi="宋体" w:cs="Arial"/>
          <w:sz w:val="24"/>
          <w:szCs w:val="24"/>
        </w:rPr>
      </w:pPr>
      <w:r>
        <w:rPr>
          <w:rFonts w:ascii="宋体" w:eastAsia="宋体" w:hAnsi="宋体" w:cs="Arial"/>
          <w:sz w:val="24"/>
          <w:szCs w:val="24"/>
        </w:rPr>
        <w:br w:type="page"/>
      </w:r>
    </w:p>
    <w:p w14:paraId="6FB42675" w14:textId="77777777" w:rsidR="008A6E44" w:rsidRDefault="008A6E44" w:rsidP="008A6E44">
      <w:pPr>
        <w:pStyle w:val="1"/>
        <w:rPr>
          <w:shd w:val="pct15" w:color="auto" w:fill="FFFFFF"/>
        </w:rPr>
      </w:pPr>
      <w:r w:rsidRPr="00B32AC6">
        <w:rPr>
          <w:rFonts w:hint="eastAsia"/>
          <w:shd w:val="pct15" w:color="auto" w:fill="FFFFFF"/>
        </w:rPr>
        <w:lastRenderedPageBreak/>
        <w:t>实验十一</w:t>
      </w:r>
      <w:r w:rsidRPr="00B32AC6">
        <w:rPr>
          <w:rFonts w:hint="eastAsia"/>
          <w:shd w:val="pct15" w:color="auto" w:fill="FFFFFF"/>
        </w:rPr>
        <w:t xml:space="preserve"> </w:t>
      </w:r>
      <w:r w:rsidRPr="00B32AC6">
        <w:rPr>
          <w:rFonts w:hint="eastAsia"/>
          <w:shd w:val="pct15" w:color="auto" w:fill="FFFFFF"/>
        </w:rPr>
        <w:t>全桥</w:t>
      </w:r>
      <w:r w:rsidRPr="00B32AC6">
        <w:rPr>
          <w:rFonts w:hint="eastAsia"/>
          <w:shd w:val="pct15" w:color="auto" w:fill="FFFFFF"/>
        </w:rPr>
        <w:t>DC/DC</w:t>
      </w:r>
      <w:r w:rsidRPr="00B32AC6">
        <w:rPr>
          <w:rFonts w:hint="eastAsia"/>
          <w:shd w:val="pct15" w:color="auto" w:fill="FFFFFF"/>
        </w:rPr>
        <w:t>变换电路实验</w:t>
      </w:r>
    </w:p>
    <w:p w14:paraId="6D344D7D" w14:textId="77777777" w:rsidR="008A6E44" w:rsidRPr="00CA4C57" w:rsidRDefault="008A6E44" w:rsidP="008A6E44">
      <w:pPr>
        <w:ind w:firstLineChars="250" w:firstLine="600"/>
        <w:rPr>
          <w:rFonts w:ascii="宋体" w:eastAsia="宋体" w:hAnsi="宋体" w:cs="Arial"/>
          <w:i/>
          <w:color w:val="FF0000"/>
          <w:sz w:val="24"/>
          <w:szCs w:val="24"/>
        </w:rPr>
      </w:pPr>
      <w:r w:rsidRPr="00CA4C57">
        <w:rPr>
          <w:rFonts w:ascii="宋体" w:eastAsia="宋体" w:hAnsi="宋体" w:cs="Arial" w:hint="eastAsia"/>
          <w:i/>
          <w:color w:val="FF0000"/>
          <w:sz w:val="24"/>
          <w:szCs w:val="24"/>
        </w:rPr>
        <w:t>（参考</w:t>
      </w:r>
      <w:proofErr w:type="gramStart"/>
      <w:r w:rsidRPr="00CA4C57">
        <w:rPr>
          <w:rFonts w:ascii="宋体" w:eastAsia="宋体" w:hAnsi="宋体" w:cs="Arial" w:hint="eastAsia"/>
          <w:i/>
          <w:color w:val="FF0000"/>
          <w:sz w:val="24"/>
          <w:szCs w:val="24"/>
        </w:rPr>
        <w:t>王兆安《电力电子技术》</w:t>
      </w:r>
      <w:proofErr w:type="gramEnd"/>
      <w:r w:rsidRPr="00CA4C57">
        <w:rPr>
          <w:rFonts w:ascii="宋体" w:eastAsia="宋体" w:hAnsi="宋体" w:cs="Arial" w:hint="eastAsia"/>
          <w:i/>
          <w:color w:val="FF0000"/>
          <w:sz w:val="24"/>
          <w:szCs w:val="24"/>
        </w:rPr>
        <w:t>第5版P130</w:t>
      </w:r>
      <w:r w:rsidRPr="00D14AC0">
        <w:rPr>
          <w:rFonts w:ascii="宋体" w:eastAsia="宋体" w:hAnsi="宋体" w:cs="Arial" w:hint="eastAsia"/>
          <w:i/>
          <w:color w:val="FF0000"/>
          <w:sz w:val="24"/>
          <w:szCs w:val="24"/>
        </w:rPr>
        <w:t>。</w:t>
      </w:r>
      <w:r w:rsidRPr="00CA4C57">
        <w:rPr>
          <w:rFonts w:ascii="宋体" w:eastAsia="宋体" w:hAnsi="宋体" w:cs="Arial" w:hint="eastAsia"/>
          <w:i/>
          <w:color w:val="FF0000"/>
          <w:sz w:val="24"/>
          <w:szCs w:val="24"/>
        </w:rPr>
        <w:t>）</w:t>
      </w:r>
    </w:p>
    <w:p w14:paraId="0A8D9F56" w14:textId="77777777" w:rsidR="008A6E44" w:rsidRPr="0025098C" w:rsidRDefault="008A6E44" w:rsidP="008A6E44">
      <w:pPr>
        <w:ind w:firstLineChars="200" w:firstLine="480"/>
        <w:rPr>
          <w:rFonts w:ascii="宋体" w:eastAsia="宋体" w:hAnsi="宋体" w:cs="Arial"/>
          <w:sz w:val="24"/>
          <w:szCs w:val="24"/>
          <w:u w:val="wave"/>
        </w:rPr>
      </w:pPr>
      <w:r w:rsidRPr="00FF2880">
        <w:rPr>
          <w:rFonts w:ascii="宋体" w:eastAsia="宋体" w:hAnsi="宋体" w:cs="Arial" w:hint="eastAsia"/>
          <w:sz w:val="24"/>
          <w:szCs w:val="24"/>
        </w:rPr>
        <w:t>先</w:t>
      </w:r>
      <w:r w:rsidRPr="0025098C">
        <w:rPr>
          <w:rFonts w:ascii="宋体" w:eastAsia="宋体" w:hAnsi="宋体" w:cs="Arial" w:hint="eastAsia"/>
          <w:sz w:val="24"/>
          <w:szCs w:val="24"/>
          <w:u w:val="wave"/>
        </w:rPr>
        <w:t>不连</w:t>
      </w:r>
      <w:r>
        <w:rPr>
          <w:rFonts w:ascii="宋体" w:eastAsia="宋体" w:hAnsi="宋体" w:cs="Arial" w:hint="eastAsia"/>
          <w:sz w:val="24"/>
          <w:szCs w:val="24"/>
          <w:u w:val="wave"/>
        </w:rPr>
        <w:t>线。</w:t>
      </w:r>
      <w:r w:rsidRPr="00D14AC0">
        <w:rPr>
          <w:rFonts w:ascii="宋体" w:eastAsia="宋体" w:hAnsi="宋体" w:cs="Arial" w:hint="eastAsia"/>
          <w:i/>
          <w:color w:val="FF0000"/>
          <w:sz w:val="24"/>
          <w:szCs w:val="24"/>
        </w:rPr>
        <w:t>（仅断路器合闸就可开始示波器观察</w:t>
      </w:r>
      <w:r>
        <w:rPr>
          <w:rFonts w:ascii="宋体" w:eastAsia="宋体" w:hAnsi="宋体" w:cs="Arial" w:hint="eastAsia"/>
          <w:i/>
          <w:color w:val="FF0000"/>
          <w:sz w:val="24"/>
          <w:szCs w:val="24"/>
        </w:rPr>
        <w:t>了，</w:t>
      </w:r>
      <w:r w:rsidRPr="009D0FFD">
        <w:rPr>
          <w:rFonts w:ascii="宋体" w:eastAsia="宋体" w:hAnsi="宋体" w:cs="Arial"/>
          <w:i/>
          <w:color w:val="FF0000"/>
          <w:sz w:val="24"/>
          <w:szCs w:val="24"/>
        </w:rPr>
        <w:t>主控制屏总电源开关</w:t>
      </w:r>
      <w:r>
        <w:rPr>
          <w:rFonts w:ascii="宋体" w:eastAsia="宋体" w:hAnsi="宋体" w:cs="Arial" w:hint="eastAsia"/>
          <w:i/>
          <w:color w:val="FF0000"/>
          <w:sz w:val="24"/>
          <w:szCs w:val="24"/>
        </w:rPr>
        <w:t>为</w:t>
      </w:r>
      <w:r w:rsidRPr="009D0FFD">
        <w:rPr>
          <w:rFonts w:ascii="宋体" w:eastAsia="宋体" w:hAnsi="宋体" w:cs="Arial"/>
          <w:i/>
          <w:color w:val="FF0000"/>
          <w:sz w:val="24"/>
          <w:szCs w:val="24"/>
        </w:rPr>
        <w:t>“断开”红色按钮</w:t>
      </w:r>
      <w:r w:rsidRPr="009D0FFD">
        <w:rPr>
          <w:rFonts w:ascii="宋体" w:eastAsia="宋体" w:hAnsi="宋体" w:cs="Arial" w:hint="eastAsia"/>
          <w:i/>
          <w:color w:val="FF0000"/>
          <w:sz w:val="24"/>
          <w:szCs w:val="24"/>
        </w:rPr>
        <w:t>。</w:t>
      </w:r>
      <w:r w:rsidRPr="00D14AC0">
        <w:rPr>
          <w:rFonts w:ascii="宋体" w:eastAsia="宋体" w:hAnsi="宋体" w:cs="Arial" w:hint="eastAsia"/>
          <w:i/>
          <w:color w:val="FF0000"/>
          <w:sz w:val="24"/>
          <w:szCs w:val="24"/>
        </w:rPr>
        <w:t>）</w:t>
      </w:r>
    </w:p>
    <w:p w14:paraId="76266182" w14:textId="77777777" w:rsidR="008A6E44" w:rsidRPr="00B32AC6" w:rsidRDefault="008A6E44" w:rsidP="008A6E44">
      <w:pPr>
        <w:ind w:firstLineChars="200" w:firstLine="480"/>
        <w:rPr>
          <w:rFonts w:ascii="宋体" w:eastAsia="宋体" w:hAnsi="宋体" w:cs="Arial"/>
          <w:sz w:val="24"/>
          <w:szCs w:val="24"/>
        </w:rPr>
      </w:pPr>
      <w:r w:rsidRPr="00B32AC6">
        <w:rPr>
          <w:rFonts w:ascii="宋体" w:eastAsia="宋体" w:hAnsi="宋体" w:cs="Arial"/>
          <w:sz w:val="24"/>
          <w:szCs w:val="24"/>
        </w:rPr>
        <w:t>1．UPW</w:t>
      </w:r>
      <w:r w:rsidRPr="00B32AC6">
        <w:rPr>
          <w:rFonts w:ascii="宋体" w:eastAsia="宋体" w:hAnsi="宋体" w:cs="Arial" w:hint="eastAsia"/>
          <w:sz w:val="24"/>
          <w:szCs w:val="24"/>
        </w:rPr>
        <w:t>（脉宽调制器）</w:t>
      </w:r>
      <w:r w:rsidRPr="00B32AC6">
        <w:rPr>
          <w:rFonts w:ascii="宋体" w:eastAsia="宋体" w:hAnsi="宋体" w:cs="Arial"/>
          <w:sz w:val="24"/>
          <w:szCs w:val="24"/>
        </w:rPr>
        <w:t>模块的SG3525性能测试</w:t>
      </w:r>
      <w:r w:rsidRPr="00CA4C57">
        <w:rPr>
          <w:rFonts w:ascii="宋体" w:eastAsia="宋体" w:hAnsi="宋体" w:cs="Arial" w:hint="eastAsia"/>
          <w:i/>
          <w:color w:val="FF0000"/>
          <w:sz w:val="24"/>
          <w:szCs w:val="24"/>
        </w:rPr>
        <w:t>（参考</w:t>
      </w:r>
      <w:proofErr w:type="gramStart"/>
      <w:r w:rsidRPr="00CA4C57">
        <w:rPr>
          <w:rFonts w:ascii="宋体" w:eastAsia="宋体" w:hAnsi="宋体" w:cs="Arial" w:hint="eastAsia"/>
          <w:i/>
          <w:color w:val="FF0000"/>
          <w:sz w:val="24"/>
          <w:szCs w:val="24"/>
        </w:rPr>
        <w:t>王兆安《电力电子技术》</w:t>
      </w:r>
      <w:proofErr w:type="gramEnd"/>
      <w:r w:rsidRPr="00CA4C57">
        <w:rPr>
          <w:rFonts w:ascii="宋体" w:eastAsia="宋体" w:hAnsi="宋体" w:cs="Arial" w:hint="eastAsia"/>
          <w:i/>
          <w:color w:val="FF0000"/>
          <w:sz w:val="24"/>
          <w:szCs w:val="24"/>
        </w:rPr>
        <w:t>第5版P</w:t>
      </w:r>
      <w:r>
        <w:rPr>
          <w:rFonts w:ascii="宋体" w:eastAsia="宋体" w:hAnsi="宋体" w:cs="Arial" w:hint="eastAsia"/>
          <w:i/>
          <w:color w:val="FF0000"/>
          <w:sz w:val="24"/>
          <w:szCs w:val="24"/>
        </w:rPr>
        <w:t>244</w:t>
      </w:r>
      <w:r w:rsidRPr="00D14AC0">
        <w:rPr>
          <w:rFonts w:ascii="宋体" w:eastAsia="宋体" w:hAnsi="宋体" w:cs="Arial" w:hint="eastAsia"/>
          <w:i/>
          <w:color w:val="FF0000"/>
          <w:sz w:val="24"/>
          <w:szCs w:val="24"/>
        </w:rPr>
        <w:t>。</w:t>
      </w:r>
      <w:r w:rsidRPr="00CA4C57">
        <w:rPr>
          <w:rFonts w:ascii="宋体" w:eastAsia="宋体" w:hAnsi="宋体" w:cs="Arial" w:hint="eastAsia"/>
          <w:i/>
          <w:color w:val="FF0000"/>
          <w:sz w:val="24"/>
          <w:szCs w:val="24"/>
        </w:rPr>
        <w:t>）</w:t>
      </w:r>
    </w:p>
    <w:p w14:paraId="3977AC11" w14:textId="77777777" w:rsidR="008A6E44" w:rsidRPr="00B32AC6" w:rsidRDefault="008A6E44" w:rsidP="008A6E44">
      <w:pPr>
        <w:ind w:firstLineChars="200" w:firstLine="480"/>
        <w:rPr>
          <w:rFonts w:ascii="宋体" w:eastAsia="宋体" w:hAnsi="宋体" w:cs="Arial"/>
          <w:sz w:val="24"/>
          <w:szCs w:val="24"/>
        </w:rPr>
      </w:pPr>
      <w:r w:rsidRPr="00B32AC6">
        <w:rPr>
          <w:rFonts w:ascii="宋体" w:eastAsia="宋体" w:hAnsi="宋体" w:cs="Arial"/>
          <w:sz w:val="24"/>
          <w:szCs w:val="24"/>
        </w:rPr>
        <w:t>（1）用示波器观察</w:t>
      </w:r>
      <w:r w:rsidRPr="00B32AC6">
        <w:rPr>
          <w:rFonts w:ascii="宋体" w:eastAsia="宋体" w:hAnsi="宋体" w:cs="Arial"/>
          <w:sz w:val="24"/>
          <w:szCs w:val="24"/>
          <w:shd w:val="pct10" w:color="auto" w:fill="FFFFFF"/>
        </w:rPr>
        <w:t>UPW</w:t>
      </w:r>
      <w:r w:rsidRPr="00B32AC6">
        <w:rPr>
          <w:rFonts w:ascii="宋体" w:eastAsia="宋体" w:hAnsi="宋体" w:cs="Arial"/>
          <w:sz w:val="24"/>
          <w:szCs w:val="24"/>
        </w:rPr>
        <w:t>的“1”端的电压波形</w:t>
      </w:r>
      <w:r w:rsidRPr="002E721F">
        <w:rPr>
          <w:rFonts w:ascii="宋体" w:eastAsia="宋体" w:hAnsi="宋体" w:cs="Arial" w:hint="eastAsia"/>
          <w:i/>
          <w:color w:val="FF0000"/>
          <w:sz w:val="24"/>
          <w:szCs w:val="24"/>
        </w:rPr>
        <w:t>（锯齿波）</w:t>
      </w:r>
      <w:r w:rsidRPr="00B32AC6">
        <w:rPr>
          <w:rFonts w:ascii="宋体" w:eastAsia="宋体" w:hAnsi="宋体" w:cs="Arial" w:hint="eastAsia"/>
          <w:sz w:val="24"/>
          <w:szCs w:val="24"/>
        </w:rPr>
        <w:t>，记录波形的周期</w:t>
      </w:r>
      <w:r>
        <w:rPr>
          <w:rFonts w:ascii="宋体" w:eastAsia="宋体" w:hAnsi="宋体" w:cs="Arial" w:hint="eastAsia"/>
          <w:sz w:val="24"/>
          <w:szCs w:val="24"/>
        </w:rPr>
        <w:t>___</w:t>
      </w:r>
      <w:r w:rsidRPr="005C2F0A">
        <w:rPr>
          <w:rFonts w:ascii="宋体" w:eastAsia="宋体" w:hAnsi="宋体" w:cs="Arial" w:hint="eastAsia"/>
          <w:sz w:val="24"/>
          <w:szCs w:val="24"/>
          <w:u w:val="single"/>
        </w:rPr>
        <w:t xml:space="preserve">  </w:t>
      </w:r>
      <w:r w:rsidRPr="00B32AC6">
        <w:rPr>
          <w:rFonts w:ascii="宋体" w:eastAsia="宋体" w:hAnsi="宋体" w:cs="Arial" w:hint="eastAsia"/>
          <w:sz w:val="24"/>
          <w:szCs w:val="24"/>
        </w:rPr>
        <w:t>、幅度</w:t>
      </w:r>
      <w:r>
        <w:rPr>
          <w:rFonts w:ascii="宋体" w:eastAsia="宋体" w:hAnsi="宋体" w:cs="Arial" w:hint="eastAsia"/>
          <w:sz w:val="24"/>
          <w:szCs w:val="24"/>
        </w:rPr>
        <w:t>___</w:t>
      </w:r>
      <w:r w:rsidRPr="005C2F0A">
        <w:rPr>
          <w:rFonts w:ascii="宋体" w:eastAsia="宋体" w:hAnsi="宋体" w:cs="Arial" w:hint="eastAsia"/>
          <w:sz w:val="24"/>
          <w:szCs w:val="24"/>
          <w:u w:val="single"/>
        </w:rPr>
        <w:t xml:space="preserve">  </w:t>
      </w:r>
      <w:r w:rsidRPr="00B32AC6">
        <w:rPr>
          <w:rFonts w:ascii="宋体" w:eastAsia="宋体" w:hAnsi="宋体" w:cs="Arial"/>
          <w:sz w:val="24"/>
          <w:szCs w:val="24"/>
        </w:rPr>
        <w:t>。</w:t>
      </w:r>
    </w:p>
    <w:p w14:paraId="3F10DB1F" w14:textId="77777777" w:rsidR="008A6E44" w:rsidRPr="0025098C" w:rsidRDefault="008A6E44" w:rsidP="008A6E44">
      <w:pPr>
        <w:ind w:firstLineChars="200" w:firstLine="480"/>
        <w:rPr>
          <w:rFonts w:ascii="Arial" w:hAnsi="宋体" w:cs="Arial"/>
          <w:color w:val="FF0000"/>
        </w:rPr>
      </w:pPr>
      <w:r w:rsidRPr="00B32AC6">
        <w:rPr>
          <w:rFonts w:ascii="宋体" w:eastAsia="宋体" w:hAnsi="宋体" w:cs="Arial"/>
          <w:sz w:val="24"/>
          <w:szCs w:val="24"/>
        </w:rPr>
        <w:t>（2）用示波器观察</w:t>
      </w:r>
      <w:r w:rsidRPr="00B32AC6">
        <w:rPr>
          <w:rFonts w:ascii="宋体" w:eastAsia="宋体" w:hAnsi="宋体" w:cs="Arial"/>
          <w:sz w:val="24"/>
          <w:szCs w:val="24"/>
          <w:shd w:val="pct10" w:color="auto" w:fill="FFFFFF"/>
        </w:rPr>
        <w:t>UPW</w:t>
      </w:r>
      <w:r w:rsidRPr="00B32AC6">
        <w:rPr>
          <w:rFonts w:ascii="宋体" w:eastAsia="宋体" w:hAnsi="宋体" w:cs="Arial" w:hint="eastAsia"/>
          <w:sz w:val="24"/>
          <w:szCs w:val="24"/>
        </w:rPr>
        <w:t>的</w:t>
      </w:r>
      <w:r w:rsidRPr="00B32AC6">
        <w:rPr>
          <w:rFonts w:ascii="宋体" w:eastAsia="宋体" w:hAnsi="宋体" w:cs="Arial"/>
          <w:sz w:val="24"/>
          <w:szCs w:val="24"/>
        </w:rPr>
        <w:t>“2”端的电压波形</w:t>
      </w:r>
      <w:r w:rsidRPr="002E721F">
        <w:rPr>
          <w:rFonts w:ascii="宋体" w:eastAsia="宋体" w:hAnsi="宋体" w:cs="Arial" w:hint="eastAsia"/>
          <w:i/>
          <w:color w:val="FF0000"/>
          <w:sz w:val="24"/>
          <w:szCs w:val="24"/>
        </w:rPr>
        <w:t>（</w:t>
      </w:r>
      <w:r w:rsidRPr="002E721F">
        <w:rPr>
          <w:rFonts w:ascii="宋体" w:eastAsia="宋体" w:hAnsi="宋体" w:cs="Arial"/>
          <w:i/>
          <w:color w:val="FF0000"/>
          <w:sz w:val="24"/>
          <w:szCs w:val="24"/>
        </w:rPr>
        <w:t>方波</w:t>
      </w:r>
      <w:r w:rsidRPr="002E721F">
        <w:rPr>
          <w:rFonts w:ascii="宋体" w:eastAsia="宋体" w:hAnsi="宋体" w:cs="Arial" w:hint="eastAsia"/>
          <w:i/>
          <w:color w:val="FF0000"/>
          <w:sz w:val="24"/>
          <w:szCs w:val="24"/>
        </w:rPr>
        <w:t>）</w:t>
      </w:r>
      <w:r w:rsidRPr="00B32AC6">
        <w:rPr>
          <w:rFonts w:ascii="宋体" w:eastAsia="宋体" w:hAnsi="宋体" w:cs="Arial"/>
          <w:sz w:val="24"/>
          <w:szCs w:val="24"/>
        </w:rPr>
        <w:t>，</w:t>
      </w:r>
      <w:r w:rsidRPr="00B32AC6">
        <w:rPr>
          <w:rFonts w:ascii="宋体" w:eastAsia="宋体" w:hAnsi="宋体" w:cs="Arial" w:hint="eastAsia"/>
          <w:sz w:val="24"/>
          <w:szCs w:val="24"/>
        </w:rPr>
        <w:t>调节</w:t>
      </w:r>
      <w:r w:rsidRPr="00B32AC6">
        <w:rPr>
          <w:rFonts w:ascii="宋体" w:eastAsia="宋体" w:hAnsi="宋体" w:cs="Arial"/>
          <w:sz w:val="24"/>
          <w:szCs w:val="24"/>
          <w:shd w:val="clear" w:color="FFFFFF" w:fill="D9D9D9"/>
        </w:rPr>
        <w:t>UPW</w:t>
      </w:r>
      <w:r w:rsidRPr="00B32AC6">
        <w:rPr>
          <w:rFonts w:ascii="宋体" w:eastAsia="宋体" w:hAnsi="宋体" w:cs="Arial" w:hint="eastAsia"/>
          <w:sz w:val="24"/>
          <w:szCs w:val="24"/>
        </w:rPr>
        <w:t>的</w:t>
      </w:r>
      <w:r w:rsidRPr="000A1CE9">
        <w:rPr>
          <w:rFonts w:ascii="宋体" w:eastAsia="宋体" w:hAnsi="宋体" w:cs="Arial"/>
          <w:position w:val="-12"/>
          <w:sz w:val="24"/>
          <w:szCs w:val="24"/>
        </w:rPr>
        <w:object w:dxaOrig="320" w:dyaOrig="360" w14:anchorId="2BF913E2">
          <v:shape id="_x0000_i1113" type="#_x0000_t75" style="width:15.8pt;height:18.75pt" o:ole="">
            <v:imagedata r:id="rId145" o:title=""/>
          </v:shape>
          <o:OLEObject Type="Embed" ProgID="Equation.DSMT4" ShapeID="_x0000_i1113" DrawAspect="Content" ObjectID="_1671455832" r:id="rId146"/>
        </w:object>
      </w:r>
      <w:r w:rsidRPr="00B32AC6">
        <w:rPr>
          <w:rFonts w:ascii="宋体" w:eastAsia="宋体" w:hAnsi="宋体" w:cs="Arial" w:hint="eastAsia"/>
          <w:sz w:val="24"/>
          <w:szCs w:val="24"/>
        </w:rPr>
        <w:t>电位器</w:t>
      </w:r>
      <w:r w:rsidRPr="00B32AC6">
        <w:rPr>
          <w:rFonts w:ascii="宋体" w:eastAsia="宋体" w:hAnsi="宋体" w:cs="Arial"/>
          <w:sz w:val="24"/>
          <w:szCs w:val="24"/>
        </w:rPr>
        <w:t>，使方波的占空比为50%</w:t>
      </w:r>
      <w:r w:rsidRPr="00B32AC6">
        <w:rPr>
          <w:rFonts w:ascii="宋体" w:eastAsia="宋体" w:hAnsi="宋体" w:cs="Arial" w:hint="eastAsia"/>
          <w:sz w:val="24"/>
          <w:szCs w:val="24"/>
        </w:rPr>
        <w:t>，记录波形的周期</w:t>
      </w:r>
      <w:r>
        <w:rPr>
          <w:rFonts w:ascii="宋体" w:eastAsia="宋体" w:hAnsi="宋体" w:cs="Arial" w:hint="eastAsia"/>
          <w:sz w:val="24"/>
          <w:szCs w:val="24"/>
        </w:rPr>
        <w:t>___</w:t>
      </w:r>
      <w:r w:rsidRPr="005C2F0A">
        <w:rPr>
          <w:rFonts w:ascii="宋体" w:eastAsia="宋体" w:hAnsi="宋体" w:cs="Arial" w:hint="eastAsia"/>
          <w:sz w:val="24"/>
          <w:szCs w:val="24"/>
          <w:u w:val="single"/>
        </w:rPr>
        <w:t xml:space="preserve">  </w:t>
      </w:r>
      <w:r w:rsidRPr="00B32AC6">
        <w:rPr>
          <w:rFonts w:ascii="宋体" w:eastAsia="宋体" w:hAnsi="宋体" w:cs="Arial" w:hint="eastAsia"/>
          <w:sz w:val="24"/>
          <w:szCs w:val="24"/>
        </w:rPr>
        <w:t>、幅度</w:t>
      </w:r>
      <w:r>
        <w:rPr>
          <w:rFonts w:ascii="宋体" w:eastAsia="宋体" w:hAnsi="宋体" w:cs="Arial" w:hint="eastAsia"/>
          <w:sz w:val="24"/>
          <w:szCs w:val="24"/>
        </w:rPr>
        <w:t>___</w:t>
      </w:r>
      <w:r w:rsidRPr="005C2F0A">
        <w:rPr>
          <w:rFonts w:ascii="宋体" w:eastAsia="宋体" w:hAnsi="宋体" w:cs="Arial" w:hint="eastAsia"/>
          <w:sz w:val="24"/>
          <w:szCs w:val="24"/>
          <w:u w:val="single"/>
        </w:rPr>
        <w:t xml:space="preserve">  </w:t>
      </w:r>
      <w:r w:rsidRPr="00B32AC6">
        <w:rPr>
          <w:rFonts w:ascii="宋体" w:eastAsia="宋体" w:hAnsi="宋体" w:cs="Arial"/>
          <w:sz w:val="24"/>
          <w:szCs w:val="24"/>
        </w:rPr>
        <w:t>。</w:t>
      </w:r>
      <w:r w:rsidRPr="002E721F">
        <w:rPr>
          <w:rFonts w:ascii="宋体" w:eastAsia="宋体" w:hAnsi="宋体" w:cs="Arial" w:hint="eastAsia"/>
          <w:i/>
          <w:color w:val="FF0000"/>
          <w:sz w:val="24"/>
          <w:szCs w:val="24"/>
        </w:rPr>
        <w:t>（注：</w:t>
      </w:r>
      <w:r w:rsidRPr="002E721F">
        <w:rPr>
          <w:rFonts w:ascii="Arial" w:hAnsi="宋体" w:cs="Arial" w:hint="eastAsia"/>
          <w:i/>
          <w:color w:val="FF0000"/>
          <w:sz w:val="24"/>
          <w:szCs w:val="24"/>
        </w:rPr>
        <w:t>若已连线，需</w:t>
      </w:r>
      <w:r w:rsidRPr="002E721F">
        <w:rPr>
          <w:rFonts w:ascii="宋体" w:eastAsia="宋体" w:hAnsi="宋体" w:cs="Arial"/>
          <w:i/>
          <w:color w:val="FF0000"/>
          <w:position w:val="-14"/>
          <w:sz w:val="24"/>
          <w:szCs w:val="24"/>
        </w:rPr>
        <w:object w:dxaOrig="720" w:dyaOrig="380" w14:anchorId="0D7CA28A">
          <v:shape id="_x0000_i1114" type="#_x0000_t75" style="width:36.35pt;height:18.75pt" o:ole="">
            <v:imagedata r:id="rId147" o:title=""/>
          </v:shape>
          <o:OLEObject Type="Embed" ProgID="Equation.DSMT4" ShapeID="_x0000_i1114" DrawAspect="Content" ObjectID="_1671455833" r:id="rId148"/>
        </w:object>
      </w:r>
      <w:r w:rsidRPr="002E721F">
        <w:rPr>
          <w:rFonts w:ascii="宋体" w:eastAsia="宋体" w:hAnsi="宋体" w:cs="Arial" w:hint="eastAsia"/>
          <w:i/>
          <w:color w:val="FF0000"/>
          <w:sz w:val="24"/>
          <w:szCs w:val="24"/>
        </w:rPr>
        <w:t>。）</w:t>
      </w:r>
    </w:p>
    <w:p w14:paraId="04B31107" w14:textId="77777777" w:rsidR="008A6E44" w:rsidRPr="004C5BCC" w:rsidRDefault="008A6E44" w:rsidP="008A6E44">
      <w:pPr>
        <w:ind w:firstLineChars="200" w:firstLine="480"/>
        <w:rPr>
          <w:rFonts w:ascii="宋体" w:eastAsia="宋体" w:hAnsi="宋体" w:cs="Arial"/>
          <w:i/>
          <w:color w:val="FF0000"/>
          <w:sz w:val="24"/>
          <w:szCs w:val="24"/>
        </w:rPr>
      </w:pPr>
      <w:r w:rsidRPr="00B32AC6">
        <w:rPr>
          <w:rFonts w:ascii="宋体" w:eastAsia="宋体" w:hAnsi="宋体" w:cs="Arial" w:hint="eastAsia"/>
          <w:sz w:val="24"/>
          <w:szCs w:val="24"/>
        </w:rPr>
        <w:t>（3）</w:t>
      </w:r>
      <w:r w:rsidRPr="00087B10">
        <w:rPr>
          <w:rFonts w:ascii="宋体" w:eastAsia="宋体" w:hAnsi="宋体" w:cs="Arial" w:hint="eastAsia"/>
          <w:color w:val="31849B" w:themeColor="accent5" w:themeShade="BF"/>
          <w:sz w:val="24"/>
          <w:szCs w:val="24"/>
          <w:u w:val="wave"/>
        </w:rPr>
        <w:t>[连线1]</w:t>
      </w:r>
      <w:r w:rsidRPr="00087B10">
        <w:rPr>
          <w:rFonts w:ascii="宋体" w:eastAsia="宋体" w:hAnsi="宋体" w:cs="Arial" w:hint="eastAsia"/>
          <w:sz w:val="24"/>
          <w:szCs w:val="24"/>
        </w:rPr>
        <w:t xml:space="preserve"> </w:t>
      </w:r>
      <w:r w:rsidRPr="00FF2880">
        <w:rPr>
          <w:rFonts w:ascii="宋体" w:eastAsia="宋体" w:hAnsi="宋体" w:cs="Arial"/>
          <w:sz w:val="24"/>
          <w:szCs w:val="24"/>
        </w:rPr>
        <w:t>用导线将</w:t>
      </w:r>
      <w:r w:rsidRPr="00FF2880">
        <w:rPr>
          <w:rFonts w:ascii="宋体" w:eastAsia="宋体" w:hAnsi="宋体" w:cs="Arial"/>
          <w:sz w:val="24"/>
          <w:szCs w:val="24"/>
          <w:shd w:val="clear" w:color="FFFFFF" w:fill="D9D9D9"/>
        </w:rPr>
        <w:t>NMCL-31A</w:t>
      </w:r>
      <w:r w:rsidRPr="00FF2880">
        <w:rPr>
          <w:rFonts w:ascii="宋体" w:eastAsia="宋体" w:hAnsi="宋体" w:cs="Arial" w:hint="eastAsia"/>
          <w:sz w:val="24"/>
          <w:szCs w:val="24"/>
        </w:rPr>
        <w:t>的</w:t>
      </w:r>
      <w:r w:rsidRPr="00FF2880">
        <w:rPr>
          <w:rFonts w:ascii="宋体" w:eastAsia="宋体" w:hAnsi="宋体" w:cs="Arial"/>
          <w:sz w:val="24"/>
          <w:szCs w:val="24"/>
        </w:rPr>
        <w:t>“</w:t>
      </w:r>
      <w:r w:rsidRPr="00FF2880">
        <w:rPr>
          <w:rFonts w:ascii="宋体" w:eastAsia="宋体" w:hAnsi="宋体" w:cs="Arial"/>
          <w:position w:val="-14"/>
          <w:sz w:val="24"/>
          <w:szCs w:val="24"/>
        </w:rPr>
        <w:object w:dxaOrig="340" w:dyaOrig="380" w14:anchorId="01744F05">
          <v:shape id="_x0000_i1115" type="#_x0000_t75" style="width:17.65pt;height:18.75pt" o:ole="">
            <v:imagedata r:id="rId149" o:title=""/>
          </v:shape>
          <o:OLEObject Type="Embed" ProgID="Equation.DSMT4" ShapeID="_x0000_i1115" DrawAspect="Content" ObjectID="_1671455834" r:id="rId150"/>
        </w:object>
      </w:r>
      <w:r w:rsidRPr="00FF2880">
        <w:rPr>
          <w:rFonts w:ascii="宋体" w:eastAsia="宋体" w:hAnsi="宋体" w:cs="Arial"/>
          <w:sz w:val="24"/>
          <w:szCs w:val="24"/>
        </w:rPr>
        <w:t>”和</w:t>
      </w:r>
      <w:r w:rsidRPr="00FF2880">
        <w:rPr>
          <w:rFonts w:ascii="宋体" w:eastAsia="宋体" w:hAnsi="宋体" w:cs="Arial"/>
          <w:sz w:val="24"/>
          <w:szCs w:val="24"/>
          <w:shd w:val="pct10" w:color="auto" w:fill="FFFFFF"/>
        </w:rPr>
        <w:t>UPW</w:t>
      </w:r>
      <w:r w:rsidRPr="00FF2880">
        <w:rPr>
          <w:rFonts w:ascii="宋体" w:eastAsia="宋体" w:hAnsi="宋体" w:cs="Arial"/>
          <w:sz w:val="24"/>
          <w:szCs w:val="24"/>
        </w:rPr>
        <w:t>的“3”相连，将</w:t>
      </w:r>
      <w:r w:rsidRPr="00FF2880">
        <w:rPr>
          <w:rFonts w:ascii="宋体" w:eastAsia="宋体" w:hAnsi="宋体" w:cs="Arial"/>
          <w:sz w:val="24"/>
          <w:szCs w:val="24"/>
          <w:shd w:val="clear" w:color="FFFFFF" w:fill="D9D9D9"/>
        </w:rPr>
        <w:t>NMCL-31A</w:t>
      </w:r>
      <w:r w:rsidRPr="00FF2880">
        <w:rPr>
          <w:rFonts w:ascii="宋体" w:eastAsia="宋体" w:hAnsi="宋体" w:cs="Arial" w:hint="eastAsia"/>
          <w:sz w:val="24"/>
          <w:szCs w:val="24"/>
        </w:rPr>
        <w:t>的</w:t>
      </w:r>
      <w:r w:rsidRPr="00FF2880">
        <w:rPr>
          <w:rFonts w:ascii="宋体" w:eastAsia="宋体" w:hAnsi="宋体" w:cs="Arial"/>
          <w:sz w:val="24"/>
          <w:szCs w:val="24"/>
        </w:rPr>
        <w:t>“┴”和</w:t>
      </w:r>
      <w:r w:rsidRPr="00FF2880">
        <w:rPr>
          <w:rFonts w:ascii="宋体" w:eastAsia="宋体" w:hAnsi="宋体" w:cs="Arial"/>
          <w:sz w:val="24"/>
          <w:szCs w:val="24"/>
          <w:shd w:val="pct10" w:color="auto" w:fill="FFFFFF"/>
        </w:rPr>
        <w:t>UPW</w:t>
      </w:r>
      <w:r w:rsidRPr="00FF2880">
        <w:rPr>
          <w:rFonts w:ascii="宋体" w:eastAsia="宋体" w:hAnsi="宋体" w:cs="Arial"/>
          <w:sz w:val="24"/>
          <w:szCs w:val="24"/>
        </w:rPr>
        <w:t>的“</w:t>
      </w:r>
      <w:r w:rsidRPr="00FF2880">
        <w:rPr>
          <w:rFonts w:ascii="宋体" w:eastAsia="宋体" w:hAnsi="宋体" w:cs="Arial" w:hint="eastAsia"/>
          <w:sz w:val="24"/>
          <w:szCs w:val="24"/>
        </w:rPr>
        <w:t>8</w:t>
      </w:r>
      <w:r w:rsidRPr="00FF2880">
        <w:rPr>
          <w:rFonts w:ascii="宋体" w:eastAsia="宋体" w:hAnsi="宋体" w:cs="Arial"/>
          <w:sz w:val="24"/>
          <w:szCs w:val="24"/>
        </w:rPr>
        <w:t>┴”相连</w:t>
      </w:r>
      <w:r w:rsidRPr="00FF2880">
        <w:rPr>
          <w:rFonts w:ascii="宋体" w:eastAsia="宋体" w:hAnsi="宋体" w:cs="Arial" w:hint="eastAsia"/>
          <w:sz w:val="24"/>
          <w:szCs w:val="24"/>
        </w:rPr>
        <w:t>（或将</w:t>
      </w:r>
      <w:r w:rsidRPr="00FF2880">
        <w:rPr>
          <w:rFonts w:ascii="宋体" w:eastAsia="宋体" w:hAnsi="宋体" w:cs="Arial"/>
          <w:sz w:val="24"/>
          <w:szCs w:val="24"/>
          <w:shd w:val="clear" w:color="FFFFFF" w:fill="D9D9D9"/>
        </w:rPr>
        <w:t>NMCL-</w:t>
      </w:r>
      <w:r w:rsidRPr="00FF2880">
        <w:rPr>
          <w:rFonts w:ascii="宋体" w:eastAsia="宋体" w:hAnsi="宋体" w:cs="Arial" w:hint="eastAsia"/>
          <w:sz w:val="24"/>
          <w:szCs w:val="24"/>
          <w:shd w:val="clear" w:color="FFFFFF" w:fill="D9D9D9"/>
        </w:rPr>
        <w:t>36</w:t>
      </w:r>
      <w:r w:rsidRPr="00FF2880">
        <w:rPr>
          <w:rFonts w:ascii="宋体" w:eastAsia="宋体" w:hAnsi="宋体" w:cs="Arial" w:hint="eastAsia"/>
          <w:sz w:val="24"/>
          <w:szCs w:val="24"/>
        </w:rPr>
        <w:t>的</w:t>
      </w:r>
      <w:r w:rsidRPr="00FF2880">
        <w:rPr>
          <w:rFonts w:ascii="宋体" w:eastAsia="宋体" w:hAnsi="宋体" w:cs="Arial"/>
          <w:sz w:val="24"/>
          <w:szCs w:val="24"/>
        </w:rPr>
        <w:t>“┴”和</w:t>
      </w:r>
      <w:r w:rsidRPr="00FF2880">
        <w:rPr>
          <w:rFonts w:ascii="宋体" w:eastAsia="宋体" w:hAnsi="宋体" w:cs="Arial"/>
          <w:sz w:val="24"/>
          <w:szCs w:val="24"/>
          <w:shd w:val="pct10" w:color="auto" w:fill="FFFFFF"/>
        </w:rPr>
        <w:t>UPW</w:t>
      </w:r>
      <w:r w:rsidRPr="00FF2880">
        <w:rPr>
          <w:rFonts w:ascii="宋体" w:eastAsia="宋体" w:hAnsi="宋体" w:cs="Arial"/>
          <w:sz w:val="24"/>
          <w:szCs w:val="24"/>
        </w:rPr>
        <w:t>的“</w:t>
      </w:r>
      <w:r w:rsidRPr="00FF2880">
        <w:rPr>
          <w:rFonts w:ascii="宋体" w:eastAsia="宋体" w:hAnsi="宋体" w:cs="Arial" w:hint="eastAsia"/>
          <w:sz w:val="24"/>
          <w:szCs w:val="24"/>
        </w:rPr>
        <w:t>4</w:t>
      </w:r>
      <w:r w:rsidRPr="00FF2880">
        <w:rPr>
          <w:rFonts w:ascii="宋体" w:eastAsia="宋体" w:hAnsi="宋体" w:cs="Arial"/>
          <w:sz w:val="24"/>
          <w:szCs w:val="24"/>
        </w:rPr>
        <w:t>┴”</w:t>
      </w:r>
      <w:r w:rsidRPr="00FF2880">
        <w:rPr>
          <w:rFonts w:ascii="宋体" w:eastAsia="宋体" w:hAnsi="宋体" w:cs="Arial" w:hint="eastAsia"/>
          <w:sz w:val="24"/>
          <w:szCs w:val="24"/>
        </w:rPr>
        <w:t>）</w:t>
      </w:r>
      <w:r w:rsidRPr="00FF2880">
        <w:rPr>
          <w:rFonts w:ascii="宋体" w:eastAsia="宋体" w:hAnsi="宋体" w:cs="Arial"/>
          <w:sz w:val="24"/>
          <w:szCs w:val="24"/>
        </w:rPr>
        <w:t>相连</w:t>
      </w:r>
      <w:r w:rsidRPr="00FF2880">
        <w:rPr>
          <w:rFonts w:ascii="宋体" w:eastAsia="宋体" w:hAnsi="宋体" w:cs="Arial" w:hint="eastAsia"/>
          <w:sz w:val="24"/>
          <w:szCs w:val="24"/>
        </w:rPr>
        <w:t>。</w:t>
      </w:r>
      <w:r w:rsidRPr="002E721F">
        <w:rPr>
          <w:rFonts w:ascii="宋体" w:eastAsia="宋体" w:hAnsi="宋体" w:cs="Arial" w:hint="eastAsia"/>
          <w:i/>
          <w:color w:val="FF0000"/>
          <w:sz w:val="24"/>
          <w:szCs w:val="24"/>
        </w:rPr>
        <w:t>（注：</w:t>
      </w:r>
      <w:r w:rsidRPr="002E721F">
        <w:rPr>
          <w:rFonts w:ascii="宋体" w:eastAsia="宋体" w:hAnsi="宋体" w:cs="Arial"/>
          <w:i/>
          <w:color w:val="FF0000"/>
          <w:sz w:val="24"/>
          <w:szCs w:val="24"/>
          <w:shd w:val="clear" w:color="FFFFFF" w:fill="D9D9D9"/>
        </w:rPr>
        <w:t xml:space="preserve"> NMCL-31A</w:t>
      </w:r>
      <w:r w:rsidRPr="002E721F">
        <w:rPr>
          <w:rFonts w:ascii="宋体" w:eastAsia="宋体" w:hAnsi="宋体" w:cs="Arial" w:hint="eastAsia"/>
          <w:i/>
          <w:color w:val="FF0000"/>
          <w:sz w:val="24"/>
          <w:szCs w:val="24"/>
        </w:rPr>
        <w:t>的</w:t>
      </w:r>
      <w:r w:rsidRPr="002E721F">
        <w:rPr>
          <w:rFonts w:ascii="宋体" w:eastAsia="宋体" w:hAnsi="宋体" w:cs="Arial"/>
          <w:i/>
          <w:color w:val="FF0000"/>
          <w:sz w:val="24"/>
          <w:szCs w:val="24"/>
        </w:rPr>
        <w:t>“┴”</w:t>
      </w:r>
      <w:r w:rsidRPr="002E721F">
        <w:rPr>
          <w:rFonts w:ascii="宋体" w:eastAsia="宋体" w:hAnsi="宋体" w:cs="Arial" w:hint="eastAsia"/>
          <w:i/>
          <w:color w:val="FF0000"/>
          <w:sz w:val="24"/>
          <w:szCs w:val="24"/>
        </w:rPr>
        <w:t>、</w:t>
      </w:r>
      <w:r w:rsidRPr="004C5BCC">
        <w:rPr>
          <w:rFonts w:ascii="宋体" w:eastAsia="宋体" w:hAnsi="宋体" w:cs="Arial"/>
          <w:i/>
          <w:color w:val="FF0000"/>
          <w:sz w:val="24"/>
          <w:szCs w:val="24"/>
          <w:shd w:val="clear" w:color="FFFFFF" w:fill="D9D9D9"/>
        </w:rPr>
        <w:t>NMCL-</w:t>
      </w:r>
      <w:r w:rsidRPr="004C5BCC">
        <w:rPr>
          <w:rFonts w:ascii="宋体" w:eastAsia="宋体" w:hAnsi="宋体" w:cs="Arial" w:hint="eastAsia"/>
          <w:i/>
          <w:color w:val="FF0000"/>
          <w:sz w:val="24"/>
          <w:szCs w:val="24"/>
          <w:shd w:val="clear" w:color="FFFFFF" w:fill="D9D9D9"/>
        </w:rPr>
        <w:t>36</w:t>
      </w:r>
      <w:r w:rsidRPr="004C5BCC">
        <w:rPr>
          <w:rFonts w:ascii="宋体" w:eastAsia="宋体" w:hAnsi="宋体" w:cs="Arial" w:hint="eastAsia"/>
          <w:i/>
          <w:color w:val="FF0000"/>
          <w:sz w:val="24"/>
          <w:szCs w:val="24"/>
        </w:rPr>
        <w:t>的</w:t>
      </w:r>
      <w:r w:rsidRPr="004C5BCC">
        <w:rPr>
          <w:rFonts w:ascii="宋体" w:eastAsia="宋体" w:hAnsi="宋体" w:cs="Arial"/>
          <w:i/>
          <w:color w:val="FF0000"/>
          <w:sz w:val="24"/>
          <w:szCs w:val="24"/>
        </w:rPr>
        <w:t>“┴”</w:t>
      </w:r>
      <w:r>
        <w:rPr>
          <w:rFonts w:ascii="宋体" w:eastAsia="宋体" w:hAnsi="宋体" w:cs="Arial" w:hint="eastAsia"/>
          <w:i/>
          <w:color w:val="FF0000"/>
          <w:sz w:val="24"/>
          <w:szCs w:val="24"/>
        </w:rPr>
        <w:t>两者</w:t>
      </w:r>
      <w:r w:rsidRPr="004C5BCC">
        <w:rPr>
          <w:rFonts w:ascii="宋体" w:eastAsia="宋体" w:hAnsi="宋体" w:cs="Arial" w:hint="eastAsia"/>
          <w:i/>
          <w:color w:val="FF0000"/>
          <w:sz w:val="24"/>
          <w:szCs w:val="24"/>
        </w:rPr>
        <w:t>等电位，</w:t>
      </w:r>
      <w:r w:rsidRPr="004C5BCC">
        <w:rPr>
          <w:rFonts w:ascii="宋体" w:eastAsia="宋体" w:hAnsi="宋体" w:cs="Arial"/>
          <w:i/>
          <w:color w:val="FF0000"/>
          <w:sz w:val="24"/>
          <w:szCs w:val="24"/>
          <w:shd w:val="pct10" w:color="auto" w:fill="FFFFFF"/>
        </w:rPr>
        <w:t>UPW</w:t>
      </w:r>
      <w:r w:rsidRPr="004C5BCC">
        <w:rPr>
          <w:rFonts w:ascii="宋体" w:eastAsia="宋体" w:hAnsi="宋体" w:cs="Arial"/>
          <w:i/>
          <w:color w:val="FF0000"/>
          <w:sz w:val="24"/>
          <w:szCs w:val="24"/>
        </w:rPr>
        <w:t>的“</w:t>
      </w:r>
      <w:r w:rsidRPr="004C5BCC">
        <w:rPr>
          <w:rFonts w:ascii="宋体" w:eastAsia="宋体" w:hAnsi="宋体" w:cs="Arial" w:hint="eastAsia"/>
          <w:i/>
          <w:color w:val="FF0000"/>
          <w:sz w:val="24"/>
          <w:szCs w:val="24"/>
        </w:rPr>
        <w:t>8</w:t>
      </w:r>
      <w:r w:rsidRPr="004C5BCC">
        <w:rPr>
          <w:rFonts w:ascii="宋体" w:eastAsia="宋体" w:hAnsi="宋体" w:cs="Arial"/>
          <w:i/>
          <w:color w:val="FF0000"/>
          <w:sz w:val="24"/>
          <w:szCs w:val="24"/>
        </w:rPr>
        <w:t>┴”</w:t>
      </w:r>
      <w:r w:rsidRPr="004C5BCC">
        <w:rPr>
          <w:rFonts w:ascii="宋体" w:eastAsia="宋体" w:hAnsi="宋体" w:cs="Arial" w:hint="eastAsia"/>
          <w:i/>
          <w:color w:val="FF0000"/>
          <w:sz w:val="24"/>
          <w:szCs w:val="24"/>
        </w:rPr>
        <w:t>、</w:t>
      </w:r>
      <w:r w:rsidRPr="004C5BCC">
        <w:rPr>
          <w:rFonts w:ascii="宋体" w:eastAsia="宋体" w:hAnsi="宋体" w:cs="Arial"/>
          <w:i/>
          <w:color w:val="FF0000"/>
          <w:sz w:val="24"/>
          <w:szCs w:val="24"/>
        </w:rPr>
        <w:t>“</w:t>
      </w:r>
      <w:r w:rsidRPr="004C5BCC">
        <w:rPr>
          <w:rFonts w:ascii="宋体" w:eastAsia="宋体" w:hAnsi="宋体" w:cs="Arial" w:hint="eastAsia"/>
          <w:i/>
          <w:color w:val="FF0000"/>
          <w:sz w:val="24"/>
          <w:szCs w:val="24"/>
        </w:rPr>
        <w:t>4</w:t>
      </w:r>
      <w:r w:rsidRPr="004C5BCC">
        <w:rPr>
          <w:rFonts w:ascii="宋体" w:eastAsia="宋体" w:hAnsi="宋体" w:cs="Arial"/>
          <w:i/>
          <w:color w:val="FF0000"/>
          <w:sz w:val="24"/>
          <w:szCs w:val="24"/>
        </w:rPr>
        <w:t>┴”</w:t>
      </w:r>
      <w:r>
        <w:rPr>
          <w:rFonts w:ascii="宋体" w:eastAsia="宋体" w:hAnsi="宋体" w:cs="Arial" w:hint="eastAsia"/>
          <w:i/>
          <w:color w:val="FF0000"/>
          <w:sz w:val="24"/>
          <w:szCs w:val="24"/>
        </w:rPr>
        <w:t>两者</w:t>
      </w:r>
      <w:r w:rsidRPr="004C5BCC">
        <w:rPr>
          <w:rFonts w:ascii="宋体" w:eastAsia="宋体" w:hAnsi="宋体" w:cs="Arial" w:hint="eastAsia"/>
          <w:i/>
          <w:color w:val="FF0000"/>
          <w:sz w:val="24"/>
          <w:szCs w:val="24"/>
        </w:rPr>
        <w:t>等电位。）</w:t>
      </w:r>
    </w:p>
    <w:p w14:paraId="64A0E812" w14:textId="77777777" w:rsidR="008A6E44" w:rsidRDefault="008A6E44" w:rsidP="008A6E44">
      <w:pPr>
        <w:ind w:firstLineChars="200" w:firstLine="480"/>
        <w:rPr>
          <w:rFonts w:ascii="宋体" w:eastAsia="宋体" w:hAnsi="宋体" w:cs="Arial"/>
          <w:sz w:val="24"/>
          <w:szCs w:val="24"/>
        </w:rPr>
      </w:pPr>
      <w:r w:rsidRPr="00B32AC6">
        <w:rPr>
          <w:rFonts w:ascii="宋体" w:eastAsia="宋体" w:hAnsi="宋体" w:cs="Arial"/>
          <w:sz w:val="24"/>
          <w:szCs w:val="24"/>
        </w:rPr>
        <w:t>分别调节</w:t>
      </w:r>
      <w:r>
        <w:rPr>
          <w:rFonts w:ascii="宋体" w:eastAsia="宋体" w:hAnsi="宋体" w:cs="Arial"/>
          <w:sz w:val="24"/>
          <w:szCs w:val="24"/>
          <w:shd w:val="clear" w:color="FFFFFF" w:fill="D9D9D9"/>
        </w:rPr>
        <w:t>NMCL-31A</w:t>
      </w:r>
      <w:r w:rsidRPr="00B32AC6">
        <w:rPr>
          <w:rFonts w:ascii="宋体" w:eastAsia="宋体" w:hAnsi="宋体" w:cs="Arial" w:hint="eastAsia"/>
          <w:sz w:val="24"/>
          <w:szCs w:val="24"/>
        </w:rPr>
        <w:t>的</w:t>
      </w:r>
      <w:r w:rsidRPr="00B32AC6">
        <w:rPr>
          <w:rFonts w:ascii="宋体" w:eastAsia="宋体" w:hAnsi="宋体" w:cs="Arial"/>
          <w:sz w:val="24"/>
          <w:szCs w:val="24"/>
        </w:rPr>
        <w:t>正</w:t>
      </w:r>
      <w:r w:rsidRPr="00B32AC6">
        <w:rPr>
          <w:rFonts w:ascii="宋体" w:eastAsia="宋体" w:hAnsi="宋体" w:cs="Arial" w:hint="eastAsia"/>
          <w:sz w:val="24"/>
          <w:szCs w:val="24"/>
        </w:rPr>
        <w:t>、</w:t>
      </w:r>
      <w:r w:rsidRPr="00B32AC6">
        <w:rPr>
          <w:rFonts w:ascii="宋体" w:eastAsia="宋体" w:hAnsi="宋体" w:cs="Arial"/>
          <w:sz w:val="24"/>
          <w:szCs w:val="24"/>
        </w:rPr>
        <w:t>负给定，记录</w:t>
      </w:r>
      <w:r w:rsidRPr="00B32AC6">
        <w:rPr>
          <w:rFonts w:ascii="宋体" w:eastAsia="宋体" w:hAnsi="宋体" w:cs="Arial"/>
          <w:sz w:val="24"/>
          <w:szCs w:val="24"/>
          <w:shd w:val="pct10" w:color="auto" w:fill="FFFFFF"/>
        </w:rPr>
        <w:t>UPW</w:t>
      </w:r>
      <w:r w:rsidRPr="00B32AC6">
        <w:rPr>
          <w:rFonts w:ascii="宋体" w:eastAsia="宋体" w:hAnsi="宋体" w:cs="Arial" w:hint="eastAsia"/>
          <w:sz w:val="24"/>
          <w:szCs w:val="24"/>
        </w:rPr>
        <w:t>的</w:t>
      </w:r>
      <w:r w:rsidRPr="00B32AC6">
        <w:rPr>
          <w:rFonts w:ascii="宋体" w:eastAsia="宋体" w:hAnsi="宋体" w:cs="Arial"/>
          <w:sz w:val="24"/>
          <w:szCs w:val="24"/>
        </w:rPr>
        <w:t>“2”端波形的最大</w:t>
      </w:r>
      <w:r w:rsidRPr="00B32AC6">
        <w:rPr>
          <w:rFonts w:ascii="宋体" w:eastAsia="宋体" w:hAnsi="宋体" w:cs="Arial" w:hint="eastAsia"/>
          <w:sz w:val="24"/>
          <w:szCs w:val="24"/>
        </w:rPr>
        <w:t>、</w:t>
      </w:r>
      <w:r w:rsidRPr="00B32AC6">
        <w:rPr>
          <w:rFonts w:ascii="宋体" w:eastAsia="宋体" w:hAnsi="宋体" w:cs="Arial"/>
          <w:sz w:val="24"/>
          <w:szCs w:val="24"/>
        </w:rPr>
        <w:t>最小占空比。</w:t>
      </w:r>
    </w:p>
    <w:p w14:paraId="0BF3F307" w14:textId="77777777" w:rsidR="008A6E44" w:rsidRDefault="008A6E44" w:rsidP="008A6E44">
      <w:pPr>
        <w:ind w:firstLineChars="200" w:firstLine="480"/>
        <w:rPr>
          <w:rFonts w:ascii="宋体" w:eastAsia="宋体" w:hAnsi="宋体" w:cs="Arial"/>
          <w:sz w:val="24"/>
          <w:szCs w:val="24"/>
        </w:rPr>
      </w:pPr>
      <w:r w:rsidRPr="0025098C">
        <w:rPr>
          <w:rFonts w:ascii="宋体" w:eastAsia="宋体" w:hAnsi="宋体" w:cs="Arial" w:hint="eastAsia"/>
          <w:sz w:val="24"/>
          <w:szCs w:val="24"/>
        </w:rPr>
        <w:t>正给定</w:t>
      </w:r>
      <w:r>
        <w:rPr>
          <w:rFonts w:ascii="宋体" w:eastAsia="宋体" w:hAnsi="宋体" w:cs="Arial" w:hint="eastAsia"/>
          <w:sz w:val="24"/>
          <w:szCs w:val="24"/>
        </w:rPr>
        <w:t>时___</w:t>
      </w:r>
      <w:r w:rsidRPr="005C2F0A">
        <w:rPr>
          <w:rFonts w:ascii="宋体" w:eastAsia="宋体" w:hAnsi="宋体" w:cs="Arial" w:hint="eastAsia"/>
          <w:sz w:val="24"/>
          <w:szCs w:val="24"/>
          <w:u w:val="single"/>
        </w:rPr>
        <w:t xml:space="preserve">  </w:t>
      </w:r>
      <w:r w:rsidRPr="0025098C">
        <w:rPr>
          <w:rFonts w:ascii="宋体" w:eastAsia="宋体" w:hAnsi="宋体" w:cs="Arial" w:hint="eastAsia"/>
          <w:sz w:val="24"/>
          <w:szCs w:val="24"/>
        </w:rPr>
        <w:t>%</w:t>
      </w:r>
      <w:r>
        <w:rPr>
          <w:rFonts w:ascii="宋体" w:eastAsia="宋体" w:hAnsi="宋体" w:cs="Arial" w:hint="eastAsia"/>
          <w:sz w:val="24"/>
          <w:szCs w:val="24"/>
        </w:rPr>
        <w:t>～___</w:t>
      </w:r>
      <w:r w:rsidRPr="005C2F0A">
        <w:rPr>
          <w:rFonts w:ascii="宋体" w:eastAsia="宋体" w:hAnsi="宋体" w:cs="Arial" w:hint="eastAsia"/>
          <w:sz w:val="24"/>
          <w:szCs w:val="24"/>
          <w:u w:val="single"/>
        </w:rPr>
        <w:t xml:space="preserve">  </w:t>
      </w:r>
      <w:r w:rsidRPr="0025098C">
        <w:rPr>
          <w:rFonts w:ascii="宋体" w:eastAsia="宋体" w:hAnsi="宋体" w:cs="Arial" w:hint="eastAsia"/>
          <w:sz w:val="24"/>
          <w:szCs w:val="24"/>
        </w:rPr>
        <w:t>%，负给定</w:t>
      </w:r>
      <w:r>
        <w:rPr>
          <w:rFonts w:ascii="宋体" w:eastAsia="宋体" w:hAnsi="宋体" w:cs="Arial" w:hint="eastAsia"/>
          <w:sz w:val="24"/>
          <w:szCs w:val="24"/>
        </w:rPr>
        <w:t>时___</w:t>
      </w:r>
      <w:r w:rsidRPr="005C2F0A">
        <w:rPr>
          <w:rFonts w:ascii="宋体" w:eastAsia="宋体" w:hAnsi="宋体" w:cs="Arial" w:hint="eastAsia"/>
          <w:sz w:val="24"/>
          <w:szCs w:val="24"/>
          <w:u w:val="single"/>
        </w:rPr>
        <w:t xml:space="preserve">  </w:t>
      </w:r>
      <w:r w:rsidRPr="0025098C">
        <w:rPr>
          <w:rFonts w:ascii="宋体" w:eastAsia="宋体" w:hAnsi="宋体" w:cs="Arial" w:hint="eastAsia"/>
          <w:sz w:val="24"/>
          <w:szCs w:val="24"/>
        </w:rPr>
        <w:t>%</w:t>
      </w:r>
      <w:r>
        <w:rPr>
          <w:rFonts w:ascii="宋体" w:eastAsia="宋体" w:hAnsi="宋体" w:cs="Arial" w:hint="eastAsia"/>
          <w:sz w:val="24"/>
          <w:szCs w:val="24"/>
        </w:rPr>
        <w:t>～___</w:t>
      </w:r>
      <w:r w:rsidRPr="005C2F0A">
        <w:rPr>
          <w:rFonts w:ascii="宋体" w:eastAsia="宋体" w:hAnsi="宋体" w:cs="Arial" w:hint="eastAsia"/>
          <w:sz w:val="24"/>
          <w:szCs w:val="24"/>
          <w:u w:val="single"/>
        </w:rPr>
        <w:t xml:space="preserve">  </w:t>
      </w:r>
      <w:r w:rsidRPr="0025098C">
        <w:rPr>
          <w:rFonts w:ascii="宋体" w:eastAsia="宋体" w:hAnsi="宋体" w:cs="Arial" w:hint="eastAsia"/>
          <w:sz w:val="24"/>
          <w:szCs w:val="24"/>
        </w:rPr>
        <w:t>%。</w:t>
      </w:r>
    </w:p>
    <w:p w14:paraId="28BF0A05" w14:textId="77777777" w:rsidR="008A6E44" w:rsidRDefault="008A6E44" w:rsidP="008A6E44">
      <w:pPr>
        <w:ind w:firstLineChars="200" w:firstLine="480"/>
        <w:rPr>
          <w:rFonts w:ascii="宋体" w:eastAsia="宋体" w:hAnsi="宋体" w:cs="Arial"/>
          <w:sz w:val="24"/>
          <w:szCs w:val="24"/>
        </w:rPr>
      </w:pPr>
      <w:r>
        <w:rPr>
          <w:rFonts w:ascii="宋体" w:eastAsia="宋体" w:hAnsi="宋体" w:cs="Arial" w:hint="eastAsia"/>
          <w:sz w:val="24"/>
          <w:szCs w:val="24"/>
        </w:rPr>
        <w:t>最大占空比时，</w:t>
      </w:r>
      <w:r w:rsidRPr="00763398">
        <w:rPr>
          <w:rFonts w:ascii="宋体" w:eastAsia="宋体" w:hAnsi="宋体" w:cs="Arial"/>
          <w:color w:val="FF0000"/>
          <w:position w:val="-14"/>
          <w:sz w:val="24"/>
          <w:szCs w:val="24"/>
        </w:rPr>
        <w:object w:dxaOrig="1219" w:dyaOrig="380" w14:anchorId="66081FD9">
          <v:shape id="_x0000_i1116" type="#_x0000_t75" style="width:60.6pt;height:18.75pt" o:ole="">
            <v:imagedata r:id="rId151" o:title=""/>
          </v:shape>
          <o:OLEObject Type="Embed" ProgID="Equation.DSMT4" ShapeID="_x0000_i1116" DrawAspect="Content" ObjectID="_1671455835" r:id="rId152"/>
        </w:object>
      </w:r>
      <w:r w:rsidRPr="00763398">
        <w:rPr>
          <w:rFonts w:ascii="宋体" w:eastAsia="宋体" w:hAnsi="宋体" w:cs="Arial" w:hint="eastAsia"/>
          <w:sz w:val="24"/>
          <w:szCs w:val="24"/>
        </w:rPr>
        <w:t>，</w:t>
      </w:r>
      <w:r>
        <w:rPr>
          <w:rFonts w:ascii="宋体" w:eastAsia="宋体" w:hAnsi="宋体" w:cs="Arial" w:hint="eastAsia"/>
          <w:sz w:val="24"/>
          <w:szCs w:val="24"/>
        </w:rPr>
        <w:t>最小占空比时，</w:t>
      </w:r>
      <w:r w:rsidRPr="00763398">
        <w:rPr>
          <w:rFonts w:ascii="宋体" w:eastAsia="宋体" w:hAnsi="宋体" w:cs="Arial"/>
          <w:color w:val="FF0000"/>
          <w:position w:val="-14"/>
          <w:sz w:val="24"/>
          <w:szCs w:val="24"/>
        </w:rPr>
        <w:object w:dxaOrig="1219" w:dyaOrig="380" w14:anchorId="60BAA80A">
          <v:shape id="_x0000_i1117" type="#_x0000_t75" style="width:60.6pt;height:18.75pt" o:ole="">
            <v:imagedata r:id="rId151" o:title=""/>
          </v:shape>
          <o:OLEObject Type="Embed" ProgID="Equation.DSMT4" ShapeID="_x0000_i1117" DrawAspect="Content" ObjectID="_1671455836" r:id="rId153"/>
        </w:object>
      </w:r>
      <w:r>
        <w:rPr>
          <w:rFonts w:ascii="宋体" w:eastAsia="宋体" w:hAnsi="宋体" w:cs="Arial" w:hint="eastAsia"/>
          <w:sz w:val="24"/>
          <w:szCs w:val="24"/>
        </w:rPr>
        <w:t>。</w:t>
      </w:r>
    </w:p>
    <w:p w14:paraId="43F01751" w14:textId="77777777" w:rsidR="008A6E44" w:rsidRPr="00763398" w:rsidRDefault="008A6E44" w:rsidP="008A6E44">
      <w:pPr>
        <w:jc w:val="center"/>
        <w:rPr>
          <w:rFonts w:ascii="宋体" w:eastAsia="宋体" w:hAnsi="宋体" w:cs="Arial"/>
          <w:sz w:val="24"/>
          <w:szCs w:val="24"/>
        </w:rPr>
      </w:pPr>
      <w:r>
        <w:rPr>
          <w:rFonts w:ascii="宋体" w:eastAsia="宋体" w:hAnsi="宋体" w:cs="Arial"/>
          <w:noProof/>
          <w:sz w:val="24"/>
          <w:szCs w:val="24"/>
        </w:rPr>
        <w:drawing>
          <wp:inline distT="0" distB="0" distL="0" distR="0" wp14:anchorId="73CD75A0" wp14:editId="2C266DD7">
            <wp:extent cx="3467100" cy="2137530"/>
            <wp:effectExtent l="19050" t="0" r="0" b="0"/>
            <wp:docPr id="4" name="图片 1" descr="UPW模块(数据？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PW模块(数据？).png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3485648" cy="2148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BB4C6C" w14:textId="77777777" w:rsidR="008A6E44" w:rsidRPr="00B32AC6" w:rsidRDefault="008A6E44" w:rsidP="008A6E44">
      <w:pPr>
        <w:ind w:firstLineChars="200" w:firstLine="480"/>
        <w:rPr>
          <w:rFonts w:ascii="宋体" w:eastAsia="宋体" w:hAnsi="宋体" w:cs="Arial"/>
          <w:sz w:val="24"/>
          <w:szCs w:val="24"/>
        </w:rPr>
      </w:pPr>
      <w:r w:rsidRPr="00B32AC6">
        <w:rPr>
          <w:rFonts w:ascii="宋体" w:eastAsia="宋体" w:hAnsi="宋体" w:cs="Arial"/>
          <w:sz w:val="24"/>
          <w:szCs w:val="24"/>
        </w:rPr>
        <w:t>2．控制电路的测试</w:t>
      </w:r>
    </w:p>
    <w:p w14:paraId="686FCECE" w14:textId="77777777" w:rsidR="008A6E44" w:rsidRPr="00B32AC6" w:rsidRDefault="008A6E44" w:rsidP="008A6E44">
      <w:pPr>
        <w:ind w:firstLineChars="200" w:firstLine="480"/>
        <w:rPr>
          <w:rFonts w:ascii="宋体" w:eastAsia="宋体" w:hAnsi="宋体" w:cs="Arial"/>
          <w:sz w:val="24"/>
          <w:szCs w:val="24"/>
        </w:rPr>
      </w:pPr>
      <w:r w:rsidRPr="00B32AC6">
        <w:rPr>
          <w:rFonts w:ascii="宋体" w:eastAsia="宋体" w:hAnsi="宋体" w:cs="Arial"/>
          <w:sz w:val="24"/>
          <w:szCs w:val="24"/>
        </w:rPr>
        <w:t>（1）逻辑延时时间的测试</w:t>
      </w:r>
      <w:r w:rsidRPr="00B32AC6">
        <w:rPr>
          <w:rFonts w:ascii="宋体" w:eastAsia="宋体" w:hAnsi="宋体" w:cs="Arial" w:hint="eastAsia"/>
          <w:sz w:val="24"/>
          <w:szCs w:val="24"/>
        </w:rPr>
        <w:t>。</w:t>
      </w:r>
    </w:p>
    <w:p w14:paraId="245DB38B" w14:textId="77777777" w:rsidR="008A6E44" w:rsidRPr="00FF2880" w:rsidRDefault="008A6E44" w:rsidP="008A6E44">
      <w:pPr>
        <w:ind w:firstLineChars="200" w:firstLine="480"/>
        <w:rPr>
          <w:rFonts w:ascii="宋体" w:eastAsia="宋体" w:hAnsi="宋体" w:cs="Arial"/>
          <w:sz w:val="24"/>
          <w:szCs w:val="24"/>
        </w:rPr>
      </w:pPr>
      <w:r w:rsidRPr="00087B10">
        <w:rPr>
          <w:rFonts w:ascii="宋体" w:eastAsia="宋体" w:hAnsi="宋体" w:cs="Arial" w:hint="eastAsia"/>
          <w:color w:val="31849B" w:themeColor="accent5" w:themeShade="BF"/>
          <w:sz w:val="24"/>
          <w:szCs w:val="24"/>
          <w:u w:val="wave"/>
        </w:rPr>
        <w:t>[连线2]</w:t>
      </w:r>
      <w:r w:rsidRPr="00087B10">
        <w:rPr>
          <w:rFonts w:ascii="宋体" w:eastAsia="宋体" w:hAnsi="宋体" w:cs="Arial" w:hint="eastAsia"/>
          <w:sz w:val="24"/>
          <w:szCs w:val="24"/>
        </w:rPr>
        <w:t xml:space="preserve"> </w:t>
      </w:r>
      <w:r w:rsidRPr="00FF2880">
        <w:rPr>
          <w:rFonts w:ascii="宋体" w:eastAsia="宋体" w:hAnsi="宋体" w:cs="Arial"/>
          <w:sz w:val="24"/>
          <w:szCs w:val="24"/>
        </w:rPr>
        <w:t>用导线</w:t>
      </w:r>
      <w:r w:rsidRPr="00FF2880">
        <w:rPr>
          <w:rFonts w:ascii="宋体" w:eastAsia="宋体" w:hAnsi="宋体" w:cs="Arial" w:hint="eastAsia"/>
          <w:sz w:val="24"/>
          <w:szCs w:val="24"/>
        </w:rPr>
        <w:t>将</w:t>
      </w:r>
      <w:r w:rsidRPr="00FF2880">
        <w:rPr>
          <w:rFonts w:ascii="宋体" w:eastAsia="宋体" w:hAnsi="宋体" w:cs="Arial"/>
          <w:sz w:val="24"/>
          <w:szCs w:val="24"/>
          <w:shd w:val="pct10" w:color="auto" w:fill="FFFFFF"/>
        </w:rPr>
        <w:t>UPW</w:t>
      </w:r>
      <w:r w:rsidRPr="00FF2880">
        <w:rPr>
          <w:rFonts w:ascii="宋体" w:eastAsia="宋体" w:hAnsi="宋体" w:cs="Arial" w:hint="eastAsia"/>
          <w:sz w:val="24"/>
          <w:szCs w:val="24"/>
        </w:rPr>
        <w:t>的输出与</w:t>
      </w:r>
      <w:r w:rsidRPr="00FF2880">
        <w:rPr>
          <w:rFonts w:ascii="宋体" w:eastAsia="宋体" w:hAnsi="宋体" w:cs="Arial"/>
          <w:sz w:val="24"/>
          <w:szCs w:val="24"/>
          <w:shd w:val="clear" w:color="FFFFFF" w:fill="D9D9D9"/>
        </w:rPr>
        <w:t>DLD</w:t>
      </w:r>
      <w:r w:rsidRPr="00FF2880">
        <w:rPr>
          <w:rFonts w:ascii="宋体" w:eastAsia="宋体" w:hAnsi="宋体" w:cs="Arial" w:hint="eastAsia"/>
          <w:sz w:val="24"/>
          <w:szCs w:val="24"/>
        </w:rPr>
        <w:t>（逻辑延时环节）的</w:t>
      </w:r>
      <w:r w:rsidRPr="00FF2880">
        <w:rPr>
          <w:rFonts w:ascii="宋体" w:eastAsia="宋体" w:hAnsi="宋体" w:cs="Arial"/>
          <w:sz w:val="24"/>
          <w:szCs w:val="24"/>
        </w:rPr>
        <w:t>“1”</w:t>
      </w:r>
      <w:r w:rsidRPr="00FF2880">
        <w:rPr>
          <w:rFonts w:ascii="宋体" w:eastAsia="宋体" w:hAnsi="宋体" w:cs="Arial" w:hint="eastAsia"/>
          <w:sz w:val="24"/>
          <w:szCs w:val="24"/>
        </w:rPr>
        <w:t>（输入）相连。</w:t>
      </w:r>
      <w:r w:rsidRPr="00087B10">
        <w:rPr>
          <w:rFonts w:ascii="宋体" w:eastAsia="宋体" w:hAnsi="宋体" w:cs="Arial" w:hint="eastAsia"/>
          <w:i/>
          <w:color w:val="FF0000"/>
          <w:sz w:val="24"/>
          <w:szCs w:val="24"/>
        </w:rPr>
        <w:t>（[连线1]保留）</w:t>
      </w:r>
    </w:p>
    <w:p w14:paraId="39BD94E4" w14:textId="77777777" w:rsidR="008A6E44" w:rsidRPr="00B32AC6" w:rsidRDefault="008A6E44" w:rsidP="008A6E44">
      <w:pPr>
        <w:ind w:firstLineChars="200" w:firstLine="480"/>
        <w:rPr>
          <w:rFonts w:ascii="宋体" w:eastAsia="宋体" w:hAnsi="宋体" w:cs="Arial"/>
          <w:sz w:val="24"/>
          <w:szCs w:val="24"/>
        </w:rPr>
      </w:pPr>
      <w:r w:rsidRPr="00B32AC6">
        <w:rPr>
          <w:rFonts w:ascii="宋体" w:eastAsia="宋体" w:hAnsi="宋体" w:cs="Arial"/>
          <w:sz w:val="24"/>
          <w:szCs w:val="24"/>
        </w:rPr>
        <w:t>将</w:t>
      </w:r>
      <w:r>
        <w:rPr>
          <w:rFonts w:ascii="宋体" w:eastAsia="宋体" w:hAnsi="宋体" w:cs="Arial"/>
          <w:sz w:val="24"/>
          <w:szCs w:val="24"/>
          <w:shd w:val="clear" w:color="FFFFFF" w:fill="D9D9D9"/>
        </w:rPr>
        <w:t>NMCL-31A</w:t>
      </w:r>
      <w:r w:rsidRPr="00B32AC6">
        <w:rPr>
          <w:rFonts w:ascii="宋体" w:eastAsia="宋体" w:hAnsi="宋体" w:cs="Arial" w:hint="eastAsia"/>
          <w:sz w:val="24"/>
          <w:szCs w:val="24"/>
        </w:rPr>
        <w:t>的</w:t>
      </w:r>
      <w:r w:rsidRPr="0025098C">
        <w:rPr>
          <w:rFonts w:ascii="宋体" w:eastAsia="宋体" w:hAnsi="宋体" w:cs="Arial"/>
          <w:sz w:val="24"/>
          <w:szCs w:val="24"/>
        </w:rPr>
        <w:t>“</w:t>
      </w:r>
      <w:r w:rsidRPr="0025098C">
        <w:rPr>
          <w:rFonts w:ascii="宋体" w:eastAsia="宋体" w:hAnsi="宋体" w:cs="Arial"/>
          <w:position w:val="-14"/>
          <w:sz w:val="24"/>
          <w:szCs w:val="24"/>
        </w:rPr>
        <w:object w:dxaOrig="340" w:dyaOrig="380" w14:anchorId="5950AE8A">
          <v:shape id="_x0000_i1118" type="#_x0000_t75" style="width:17.65pt;height:18.75pt" o:ole="">
            <v:imagedata r:id="rId149" o:title=""/>
          </v:shape>
          <o:OLEObject Type="Embed" ProgID="Equation.DSMT4" ShapeID="_x0000_i1118" DrawAspect="Content" ObjectID="_1671455837" r:id="rId155"/>
        </w:object>
      </w:r>
      <w:r w:rsidRPr="0025098C">
        <w:rPr>
          <w:rFonts w:ascii="宋体" w:eastAsia="宋体" w:hAnsi="宋体" w:cs="Arial"/>
          <w:sz w:val="24"/>
          <w:szCs w:val="24"/>
        </w:rPr>
        <w:t>”</w:t>
      </w:r>
      <w:r w:rsidRPr="00B32AC6">
        <w:rPr>
          <w:rFonts w:ascii="宋体" w:eastAsia="宋体" w:hAnsi="宋体" w:cs="Arial" w:hint="eastAsia"/>
          <w:sz w:val="24"/>
          <w:szCs w:val="24"/>
        </w:rPr>
        <w:t>调到零</w:t>
      </w:r>
      <w:r w:rsidRPr="00B32AC6">
        <w:rPr>
          <w:rFonts w:ascii="宋体" w:eastAsia="宋体" w:hAnsi="宋体" w:cs="Arial"/>
          <w:sz w:val="24"/>
          <w:szCs w:val="24"/>
        </w:rPr>
        <w:t>，用示波器观察</w:t>
      </w:r>
      <w:r w:rsidRPr="00B32AC6">
        <w:rPr>
          <w:rFonts w:ascii="宋体" w:eastAsia="宋体" w:hAnsi="宋体" w:cs="Arial"/>
          <w:sz w:val="24"/>
          <w:szCs w:val="24"/>
          <w:shd w:val="clear" w:color="FFFFFF" w:fill="D9D9D9"/>
        </w:rPr>
        <w:t>DLD</w:t>
      </w:r>
      <w:r w:rsidRPr="00B32AC6">
        <w:rPr>
          <w:rFonts w:ascii="宋体" w:eastAsia="宋体" w:hAnsi="宋体" w:cs="Arial"/>
          <w:sz w:val="24"/>
          <w:szCs w:val="24"/>
        </w:rPr>
        <w:t>的“1”和“2”端的输出波形</w:t>
      </w:r>
      <w:r w:rsidRPr="00B32AC6">
        <w:rPr>
          <w:rFonts w:ascii="宋体" w:eastAsia="宋体" w:hAnsi="宋体" w:cs="Arial" w:hint="eastAsia"/>
          <w:sz w:val="24"/>
          <w:szCs w:val="24"/>
        </w:rPr>
        <w:t>，记录延时</w:t>
      </w:r>
      <w:proofErr w:type="gramStart"/>
      <w:r w:rsidRPr="00B32AC6">
        <w:rPr>
          <w:rFonts w:ascii="宋体" w:eastAsia="宋体" w:hAnsi="宋体" w:cs="Arial" w:hint="eastAsia"/>
          <w:sz w:val="24"/>
          <w:szCs w:val="24"/>
        </w:rPr>
        <w:t>时</w:t>
      </w:r>
      <w:proofErr w:type="gramEnd"/>
      <w:r w:rsidRPr="00B32AC6">
        <w:rPr>
          <w:rFonts w:ascii="宋体" w:eastAsia="宋体" w:hAnsi="宋体" w:cs="Arial" w:hint="eastAsia"/>
          <w:sz w:val="24"/>
          <w:szCs w:val="24"/>
        </w:rPr>
        <w:t>长</w:t>
      </w:r>
      <w:r>
        <w:rPr>
          <w:rFonts w:ascii="宋体" w:eastAsia="宋体" w:hAnsi="宋体" w:cs="Arial" w:hint="eastAsia"/>
          <w:sz w:val="24"/>
          <w:szCs w:val="24"/>
        </w:rPr>
        <w:t>___</w:t>
      </w:r>
      <w:r w:rsidRPr="005C2F0A">
        <w:rPr>
          <w:rFonts w:ascii="宋体" w:eastAsia="宋体" w:hAnsi="宋体" w:cs="Arial" w:hint="eastAsia"/>
          <w:sz w:val="24"/>
          <w:szCs w:val="24"/>
          <w:u w:val="single"/>
        </w:rPr>
        <w:t xml:space="preserve">  </w:t>
      </w:r>
      <w:r w:rsidRPr="00B32AC6">
        <w:rPr>
          <w:rFonts w:ascii="宋体" w:eastAsia="宋体" w:hAnsi="宋体" w:cs="Arial" w:hint="eastAsia"/>
          <w:sz w:val="24"/>
          <w:szCs w:val="24"/>
        </w:rPr>
        <w:t>。</w:t>
      </w:r>
    </w:p>
    <w:p w14:paraId="3905CDEA" w14:textId="77777777" w:rsidR="008A6E44" w:rsidRPr="00B32AC6" w:rsidRDefault="008A6E44" w:rsidP="008A6E44">
      <w:pPr>
        <w:ind w:firstLineChars="200" w:firstLine="480"/>
        <w:rPr>
          <w:rFonts w:ascii="宋体" w:eastAsia="宋体" w:hAnsi="宋体" w:cs="Arial"/>
          <w:sz w:val="24"/>
          <w:szCs w:val="24"/>
        </w:rPr>
      </w:pPr>
      <w:r w:rsidRPr="00B32AC6">
        <w:rPr>
          <w:rFonts w:ascii="宋体" w:eastAsia="宋体" w:hAnsi="宋体" w:cs="Arial"/>
          <w:sz w:val="24"/>
          <w:szCs w:val="24"/>
        </w:rPr>
        <w:t>（2）同一桥臂上下管子驱动信号列区时间测试</w:t>
      </w:r>
      <w:r w:rsidRPr="00B32AC6">
        <w:rPr>
          <w:rFonts w:ascii="宋体" w:eastAsia="宋体" w:hAnsi="宋体" w:cs="Arial" w:hint="eastAsia"/>
          <w:sz w:val="24"/>
          <w:szCs w:val="24"/>
        </w:rPr>
        <w:t>。</w:t>
      </w:r>
    </w:p>
    <w:p w14:paraId="2EB950BE" w14:textId="77777777" w:rsidR="008A6E44" w:rsidRPr="00B32AC6" w:rsidRDefault="008A6E44" w:rsidP="008A6E44">
      <w:pPr>
        <w:ind w:firstLineChars="200" w:firstLine="480"/>
        <w:rPr>
          <w:rFonts w:ascii="宋体" w:eastAsia="宋体" w:hAnsi="宋体" w:cs="Arial"/>
          <w:sz w:val="24"/>
          <w:szCs w:val="24"/>
        </w:rPr>
      </w:pPr>
      <w:r w:rsidRPr="00B32AC6">
        <w:rPr>
          <w:rFonts w:ascii="宋体" w:eastAsia="宋体" w:hAnsi="宋体" w:cs="Arial"/>
          <w:sz w:val="24"/>
          <w:szCs w:val="24"/>
        </w:rPr>
        <w:t>用示波器观察</w:t>
      </w:r>
      <w:r w:rsidRPr="00B32AC6">
        <w:rPr>
          <w:rFonts w:ascii="宋体" w:eastAsia="宋体" w:hAnsi="宋体" w:cs="Arial"/>
          <w:sz w:val="24"/>
          <w:szCs w:val="24"/>
          <w:shd w:val="clear" w:color="FFFFFF" w:fill="D9D9D9"/>
        </w:rPr>
        <w:t>DLD</w:t>
      </w:r>
      <w:r w:rsidRPr="00B32AC6">
        <w:rPr>
          <w:rFonts w:ascii="宋体" w:eastAsia="宋体" w:hAnsi="宋体" w:cs="Arial"/>
          <w:sz w:val="24"/>
          <w:szCs w:val="24"/>
        </w:rPr>
        <w:t>的“</w:t>
      </w:r>
      <w:r>
        <w:rPr>
          <w:rFonts w:ascii="宋体" w:eastAsia="宋体" w:hAnsi="宋体" w:cs="Arial" w:hint="eastAsia"/>
          <w:sz w:val="24"/>
          <w:szCs w:val="24"/>
        </w:rPr>
        <w:t>2</w:t>
      </w:r>
      <w:r w:rsidRPr="00B32AC6">
        <w:rPr>
          <w:rFonts w:ascii="宋体" w:eastAsia="宋体" w:hAnsi="宋体" w:cs="Arial"/>
          <w:sz w:val="24"/>
          <w:szCs w:val="24"/>
        </w:rPr>
        <w:t>”和“</w:t>
      </w:r>
      <w:r>
        <w:rPr>
          <w:rFonts w:ascii="宋体" w:eastAsia="宋体" w:hAnsi="宋体" w:cs="Arial" w:hint="eastAsia"/>
          <w:sz w:val="24"/>
          <w:szCs w:val="24"/>
        </w:rPr>
        <w:t>3</w:t>
      </w:r>
      <w:r w:rsidRPr="00B32AC6">
        <w:rPr>
          <w:rFonts w:ascii="宋体" w:eastAsia="宋体" w:hAnsi="宋体" w:cs="Arial"/>
          <w:sz w:val="24"/>
          <w:szCs w:val="24"/>
        </w:rPr>
        <w:t>”端的输出波形</w:t>
      </w:r>
      <w:r w:rsidRPr="00B32AC6">
        <w:rPr>
          <w:rFonts w:ascii="宋体" w:eastAsia="宋体" w:hAnsi="宋体" w:cs="Arial" w:hint="eastAsia"/>
          <w:sz w:val="24"/>
          <w:szCs w:val="24"/>
        </w:rPr>
        <w:t>，记录延时</w:t>
      </w:r>
      <w:proofErr w:type="gramStart"/>
      <w:r w:rsidRPr="00B32AC6">
        <w:rPr>
          <w:rFonts w:ascii="宋体" w:eastAsia="宋体" w:hAnsi="宋体" w:cs="Arial" w:hint="eastAsia"/>
          <w:sz w:val="24"/>
          <w:szCs w:val="24"/>
        </w:rPr>
        <w:t>时</w:t>
      </w:r>
      <w:proofErr w:type="gramEnd"/>
      <w:r w:rsidRPr="00B32AC6">
        <w:rPr>
          <w:rFonts w:ascii="宋体" w:eastAsia="宋体" w:hAnsi="宋体" w:cs="Arial" w:hint="eastAsia"/>
          <w:sz w:val="24"/>
          <w:szCs w:val="24"/>
        </w:rPr>
        <w:t>长</w:t>
      </w:r>
      <w:r>
        <w:rPr>
          <w:rFonts w:ascii="宋体" w:eastAsia="宋体" w:hAnsi="宋体" w:cs="Arial" w:hint="eastAsia"/>
          <w:sz w:val="24"/>
          <w:szCs w:val="24"/>
        </w:rPr>
        <w:t>___</w:t>
      </w:r>
      <w:r w:rsidRPr="005C2F0A">
        <w:rPr>
          <w:rFonts w:ascii="宋体" w:eastAsia="宋体" w:hAnsi="宋体" w:cs="Arial" w:hint="eastAsia"/>
          <w:sz w:val="24"/>
          <w:szCs w:val="24"/>
          <w:u w:val="single"/>
        </w:rPr>
        <w:t xml:space="preserve">  </w:t>
      </w:r>
      <w:r w:rsidRPr="00B32AC6">
        <w:rPr>
          <w:rFonts w:ascii="宋体" w:eastAsia="宋体" w:hAnsi="宋体" w:cs="Arial" w:hint="eastAsia"/>
          <w:sz w:val="24"/>
          <w:szCs w:val="24"/>
        </w:rPr>
        <w:t>。</w:t>
      </w:r>
    </w:p>
    <w:p w14:paraId="165B4E7C" w14:textId="77777777" w:rsidR="008A6E44" w:rsidRDefault="008A6E44" w:rsidP="008A6E44">
      <w:pPr>
        <w:ind w:firstLineChars="200" w:firstLine="480"/>
        <w:rPr>
          <w:rFonts w:ascii="宋体" w:eastAsia="宋体" w:hAnsi="宋体" w:cs="Arial"/>
          <w:sz w:val="24"/>
          <w:szCs w:val="24"/>
        </w:rPr>
      </w:pPr>
      <w:r w:rsidRPr="00B32AC6">
        <w:rPr>
          <w:rFonts w:ascii="宋体" w:eastAsia="宋体" w:hAnsi="宋体" w:cs="Arial"/>
          <w:sz w:val="24"/>
          <w:szCs w:val="24"/>
        </w:rPr>
        <w:t>用示波器观察</w:t>
      </w:r>
      <w:r w:rsidRPr="00B32AC6">
        <w:rPr>
          <w:rFonts w:ascii="宋体" w:eastAsia="宋体" w:hAnsi="宋体" w:cs="Arial" w:hint="eastAsia"/>
          <w:sz w:val="24"/>
          <w:szCs w:val="24"/>
          <w:shd w:val="clear" w:color="FFFFFF" w:fill="D9D9D9"/>
        </w:rPr>
        <w:t>隔离及驱动模块</w:t>
      </w:r>
      <w:r w:rsidRPr="00B32AC6">
        <w:rPr>
          <w:rFonts w:ascii="宋体" w:eastAsia="宋体" w:hAnsi="宋体" w:cs="Arial" w:hint="eastAsia"/>
          <w:sz w:val="24"/>
          <w:szCs w:val="24"/>
        </w:rPr>
        <w:t>的</w:t>
      </w:r>
      <w:r w:rsidRPr="000A1CE9">
        <w:rPr>
          <w:rFonts w:ascii="宋体" w:eastAsia="宋体" w:hAnsi="宋体" w:cs="Arial"/>
          <w:position w:val="-12"/>
          <w:sz w:val="24"/>
          <w:szCs w:val="24"/>
        </w:rPr>
        <w:object w:dxaOrig="540" w:dyaOrig="360" w14:anchorId="0744D162">
          <v:shape id="_x0000_i1119" type="#_x0000_t75" style="width:26.8pt;height:18.75pt" o:ole="">
            <v:imagedata r:id="rId156" o:title=""/>
          </v:shape>
          <o:OLEObject Type="Embed" ProgID="Equation.DSMT4" ShapeID="_x0000_i1119" DrawAspect="Content" ObjectID="_1671455838" r:id="rId157"/>
        </w:object>
      </w:r>
      <w:r w:rsidRPr="00B32AC6">
        <w:rPr>
          <w:rFonts w:ascii="宋体" w:eastAsia="宋体" w:hAnsi="宋体" w:cs="Arial" w:hint="eastAsia"/>
          <w:sz w:val="24"/>
          <w:szCs w:val="24"/>
        </w:rPr>
        <w:t>及</w:t>
      </w:r>
      <w:r w:rsidRPr="000A1CE9">
        <w:rPr>
          <w:rFonts w:ascii="宋体" w:eastAsia="宋体" w:hAnsi="宋体" w:cs="Arial"/>
          <w:position w:val="-12"/>
          <w:sz w:val="24"/>
          <w:szCs w:val="24"/>
        </w:rPr>
        <w:object w:dxaOrig="540" w:dyaOrig="360" w14:anchorId="762149A1">
          <v:shape id="_x0000_i1120" type="#_x0000_t75" style="width:26.8pt;height:18.75pt" o:ole="">
            <v:imagedata r:id="rId158" o:title=""/>
          </v:shape>
          <o:OLEObject Type="Embed" ProgID="Equation.DSMT4" ShapeID="_x0000_i1120" DrawAspect="Content" ObjectID="_1671455839" r:id="rId159"/>
        </w:object>
      </w:r>
      <w:r w:rsidRPr="00B32AC6">
        <w:rPr>
          <w:rFonts w:ascii="宋体" w:eastAsia="宋体" w:hAnsi="宋体" w:cs="Arial" w:hint="eastAsia"/>
          <w:sz w:val="24"/>
          <w:szCs w:val="24"/>
        </w:rPr>
        <w:t>，记录延时</w:t>
      </w:r>
      <w:proofErr w:type="gramStart"/>
      <w:r w:rsidRPr="00B32AC6">
        <w:rPr>
          <w:rFonts w:ascii="宋体" w:eastAsia="宋体" w:hAnsi="宋体" w:cs="Arial" w:hint="eastAsia"/>
          <w:sz w:val="24"/>
          <w:szCs w:val="24"/>
        </w:rPr>
        <w:t>时</w:t>
      </w:r>
      <w:proofErr w:type="gramEnd"/>
      <w:r w:rsidRPr="00B32AC6">
        <w:rPr>
          <w:rFonts w:ascii="宋体" w:eastAsia="宋体" w:hAnsi="宋体" w:cs="Arial" w:hint="eastAsia"/>
          <w:sz w:val="24"/>
          <w:szCs w:val="24"/>
        </w:rPr>
        <w:t>长</w:t>
      </w:r>
      <w:r>
        <w:rPr>
          <w:rFonts w:ascii="宋体" w:eastAsia="宋体" w:hAnsi="宋体" w:cs="Arial" w:hint="eastAsia"/>
          <w:sz w:val="24"/>
          <w:szCs w:val="24"/>
        </w:rPr>
        <w:t>___</w:t>
      </w:r>
      <w:r w:rsidRPr="005C2F0A">
        <w:rPr>
          <w:rFonts w:ascii="宋体" w:eastAsia="宋体" w:hAnsi="宋体" w:cs="Arial" w:hint="eastAsia"/>
          <w:sz w:val="24"/>
          <w:szCs w:val="24"/>
          <w:u w:val="single"/>
        </w:rPr>
        <w:t xml:space="preserve">  </w:t>
      </w:r>
      <w:r w:rsidRPr="00B32AC6">
        <w:rPr>
          <w:rFonts w:ascii="宋体" w:eastAsia="宋体" w:hAnsi="宋体" w:cs="Arial" w:hint="eastAsia"/>
          <w:sz w:val="24"/>
          <w:szCs w:val="24"/>
        </w:rPr>
        <w:t>。</w:t>
      </w:r>
      <w:r w:rsidRPr="002E721F">
        <w:rPr>
          <w:rFonts w:ascii="宋体" w:eastAsia="宋体" w:hAnsi="宋体" w:cs="Arial" w:hint="eastAsia"/>
          <w:i/>
          <w:color w:val="FF0000"/>
          <w:sz w:val="24"/>
          <w:szCs w:val="24"/>
        </w:rPr>
        <w:t>（注：</w:t>
      </w:r>
      <w:r w:rsidRPr="000A1CE9">
        <w:rPr>
          <w:rFonts w:ascii="宋体" w:eastAsia="宋体" w:hAnsi="宋体" w:cs="Arial"/>
          <w:position w:val="-12"/>
          <w:sz w:val="24"/>
          <w:szCs w:val="24"/>
        </w:rPr>
        <w:object w:dxaOrig="300" w:dyaOrig="360" w14:anchorId="7612AC0E">
          <v:shape id="_x0000_i1121" type="#_x0000_t75" style="width:15.05pt;height:18.75pt" o:ole="">
            <v:imagedata r:id="rId160" o:title=""/>
          </v:shape>
          <o:OLEObject Type="Embed" ProgID="Equation.DSMT4" ShapeID="_x0000_i1121" DrawAspect="Content" ObjectID="_1671455840" r:id="rId161"/>
        </w:object>
      </w:r>
      <w:r>
        <w:rPr>
          <w:rFonts w:ascii="宋体" w:eastAsia="宋体" w:hAnsi="宋体" w:cs="Arial" w:hint="eastAsia"/>
          <w:sz w:val="24"/>
          <w:szCs w:val="24"/>
        </w:rPr>
        <w:t>、</w:t>
      </w:r>
      <w:r w:rsidRPr="000A1CE9">
        <w:rPr>
          <w:rFonts w:ascii="宋体" w:eastAsia="宋体" w:hAnsi="宋体" w:cs="Arial"/>
          <w:position w:val="-12"/>
          <w:sz w:val="24"/>
          <w:szCs w:val="24"/>
        </w:rPr>
        <w:object w:dxaOrig="300" w:dyaOrig="360" w14:anchorId="455F9DFB">
          <v:shape id="_x0000_i1122" type="#_x0000_t75" style="width:15.05pt;height:18.75pt" o:ole="">
            <v:imagedata r:id="rId162" o:title=""/>
          </v:shape>
          <o:OLEObject Type="Embed" ProgID="Equation.DSMT4" ShapeID="_x0000_i1122" DrawAspect="Content" ObjectID="_1671455841" r:id="rId163"/>
        </w:object>
      </w:r>
      <w:r>
        <w:rPr>
          <w:rFonts w:ascii="Arial" w:hAnsi="宋体" w:cs="Arial" w:hint="eastAsia"/>
          <w:i/>
          <w:color w:val="FF0000"/>
          <w:sz w:val="24"/>
          <w:szCs w:val="24"/>
        </w:rPr>
        <w:t>等电位</w:t>
      </w:r>
      <w:r w:rsidRPr="002E721F">
        <w:rPr>
          <w:rFonts w:ascii="宋体" w:eastAsia="宋体" w:hAnsi="宋体" w:cs="Arial" w:hint="eastAsia"/>
          <w:i/>
          <w:color w:val="FF0000"/>
          <w:sz w:val="24"/>
          <w:szCs w:val="24"/>
        </w:rPr>
        <w:t>。）</w:t>
      </w:r>
    </w:p>
    <w:p w14:paraId="47DEAD22" w14:textId="77777777" w:rsidR="008A6E44" w:rsidRPr="00B32AC6" w:rsidRDefault="008A6E44" w:rsidP="008A6E44">
      <w:pPr>
        <w:jc w:val="center"/>
        <w:rPr>
          <w:rFonts w:ascii="宋体" w:eastAsia="宋体" w:hAnsi="宋体" w:cs="Arial"/>
          <w:sz w:val="24"/>
          <w:szCs w:val="24"/>
        </w:rPr>
      </w:pPr>
      <w:r>
        <w:rPr>
          <w:rFonts w:ascii="宋体" w:eastAsia="宋体" w:hAnsi="宋体" w:cs="Arial"/>
          <w:noProof/>
          <w:sz w:val="24"/>
          <w:szCs w:val="24"/>
        </w:rPr>
        <w:lastRenderedPageBreak/>
        <w:drawing>
          <wp:inline distT="0" distB="0" distL="0" distR="0" wp14:anchorId="003C7AA2" wp14:editId="2B39412A">
            <wp:extent cx="3390900" cy="1561756"/>
            <wp:effectExtent l="19050" t="0" r="0" b="0"/>
            <wp:docPr id="12" name="图片 11" descr="十一.控制电路(50%)(数据？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十一.控制电路(50%)(数据？).png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3422620" cy="1576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A4D322" w14:textId="77777777" w:rsidR="008A6E44" w:rsidRPr="00B32AC6" w:rsidRDefault="008A6E44" w:rsidP="008A6E44">
      <w:pPr>
        <w:ind w:firstLineChars="200" w:firstLine="480"/>
        <w:rPr>
          <w:rFonts w:ascii="宋体" w:eastAsia="宋体" w:hAnsi="宋体" w:cs="Arial"/>
          <w:sz w:val="24"/>
          <w:szCs w:val="24"/>
        </w:rPr>
      </w:pPr>
      <w:r w:rsidRPr="00B32AC6">
        <w:rPr>
          <w:rFonts w:ascii="宋体" w:eastAsia="宋体" w:hAnsi="宋体" w:cs="Arial"/>
          <w:sz w:val="24"/>
          <w:szCs w:val="24"/>
        </w:rPr>
        <w:t>3．DC/DC波形观察</w:t>
      </w:r>
    </w:p>
    <w:p w14:paraId="02449AC5" w14:textId="77777777" w:rsidR="008A6E44" w:rsidRDefault="008A6E44" w:rsidP="008A6E44">
      <w:pPr>
        <w:ind w:firstLineChars="200" w:firstLine="480"/>
        <w:rPr>
          <w:rFonts w:ascii="宋体" w:eastAsia="宋体" w:hAnsi="宋体" w:cs="Arial"/>
          <w:sz w:val="24"/>
          <w:szCs w:val="24"/>
        </w:rPr>
      </w:pPr>
      <w:r w:rsidRPr="00B32AC6">
        <w:rPr>
          <w:rFonts w:ascii="宋体" w:eastAsia="宋体" w:hAnsi="宋体" w:cs="Arial"/>
          <w:sz w:val="24"/>
          <w:szCs w:val="24"/>
        </w:rPr>
        <w:t>（1）</w:t>
      </w:r>
      <w:r w:rsidRPr="00087B10">
        <w:rPr>
          <w:rFonts w:ascii="宋体" w:eastAsia="宋体" w:hAnsi="宋体" w:cs="Arial"/>
          <w:sz w:val="24"/>
          <w:szCs w:val="24"/>
        </w:rPr>
        <w:t>将</w:t>
      </w:r>
      <w:r w:rsidRPr="00087B10">
        <w:rPr>
          <w:rFonts w:ascii="宋体" w:eastAsia="宋体" w:hAnsi="宋体" w:cs="Arial"/>
          <w:sz w:val="24"/>
          <w:szCs w:val="24"/>
          <w:shd w:val="clear" w:color="FFFFFF" w:fill="D9D9D9"/>
        </w:rPr>
        <w:t>NMCL-31A</w:t>
      </w:r>
      <w:r w:rsidRPr="00087B10">
        <w:rPr>
          <w:rFonts w:ascii="宋体" w:eastAsia="宋体" w:hAnsi="宋体" w:cs="Arial"/>
          <w:sz w:val="24"/>
          <w:szCs w:val="24"/>
        </w:rPr>
        <w:t>正、负给定均调到零</w:t>
      </w:r>
      <w:r>
        <w:rPr>
          <w:rFonts w:ascii="宋体" w:eastAsia="宋体" w:hAnsi="宋体" w:cs="Arial" w:hint="eastAsia"/>
          <w:sz w:val="24"/>
          <w:szCs w:val="24"/>
        </w:rPr>
        <w:t>，即</w:t>
      </w:r>
      <w:r w:rsidRPr="003C72A9">
        <w:rPr>
          <w:rFonts w:ascii="宋体" w:eastAsia="宋体" w:hAnsi="宋体"/>
          <w:position w:val="-14"/>
          <w:sz w:val="24"/>
          <w:szCs w:val="24"/>
        </w:rPr>
        <w:object w:dxaOrig="720" w:dyaOrig="380" w14:anchorId="4E85B775">
          <v:shape id="_x0000_i1123" type="#_x0000_t75" style="width:36.35pt;height:18.75pt" o:ole="">
            <v:imagedata r:id="rId165" o:title=""/>
          </v:shape>
          <o:OLEObject Type="Embed" ProgID="Equation.DSMT4" ShapeID="_x0000_i1123" DrawAspect="Content" ObjectID="_1671455842" r:id="rId166"/>
        </w:object>
      </w:r>
      <w:r w:rsidRPr="00087B10">
        <w:rPr>
          <w:rFonts w:ascii="宋体" w:eastAsia="宋体" w:hAnsi="宋体" w:cs="Arial" w:hint="eastAsia"/>
          <w:sz w:val="24"/>
          <w:szCs w:val="24"/>
        </w:rPr>
        <w:t>，</w:t>
      </w:r>
      <w:r>
        <w:rPr>
          <w:rFonts w:ascii="宋体" w:eastAsia="宋体" w:hAnsi="宋体" w:cs="Arial" w:hint="eastAsia"/>
          <w:sz w:val="24"/>
          <w:szCs w:val="24"/>
        </w:rPr>
        <w:t xml:space="preserve"> </w:t>
      </w:r>
      <w:r w:rsidRPr="00087B10">
        <w:rPr>
          <w:rFonts w:ascii="宋体" w:eastAsia="宋体" w:hAnsi="宋体" w:cs="Arial" w:hint="eastAsia"/>
          <w:color w:val="31849B" w:themeColor="accent5" w:themeShade="BF"/>
          <w:sz w:val="24"/>
          <w:szCs w:val="24"/>
          <w:u w:val="wave"/>
        </w:rPr>
        <w:t>[连线3]</w:t>
      </w:r>
      <w:r w:rsidRPr="00087B10">
        <w:rPr>
          <w:rFonts w:ascii="宋体" w:eastAsia="宋体" w:hAnsi="宋体" w:cs="Arial" w:hint="eastAsia"/>
          <w:sz w:val="24"/>
          <w:szCs w:val="24"/>
        </w:rPr>
        <w:t xml:space="preserve"> 将</w:t>
      </w:r>
      <w:r w:rsidRPr="00087B10">
        <w:rPr>
          <w:rFonts w:ascii="宋体" w:eastAsia="宋体" w:hAnsi="宋体" w:cs="Arial" w:hint="eastAsia"/>
          <w:sz w:val="24"/>
          <w:szCs w:val="24"/>
          <w:shd w:val="pct15" w:color="auto" w:fill="FFFFFF"/>
        </w:rPr>
        <w:t>PWM</w:t>
      </w:r>
      <w:r w:rsidRPr="00087B10">
        <w:rPr>
          <w:rFonts w:ascii="宋体" w:eastAsia="宋体" w:hAnsi="宋体" w:cs="Arial" w:hint="eastAsia"/>
          <w:sz w:val="24"/>
          <w:szCs w:val="24"/>
        </w:rPr>
        <w:t>模块的“1”“3”直接用导线相连，</w:t>
      </w:r>
      <w:r>
        <w:rPr>
          <w:rFonts w:ascii="宋体" w:eastAsia="宋体" w:hAnsi="宋体" w:cs="Arial" w:hint="eastAsia"/>
          <w:sz w:val="24"/>
          <w:szCs w:val="24"/>
        </w:rPr>
        <w:t xml:space="preserve"> </w:t>
      </w:r>
      <w:r w:rsidRPr="00087B10">
        <w:rPr>
          <w:rFonts w:ascii="宋体" w:eastAsia="宋体" w:hAnsi="宋体" w:cs="Arial" w:hint="eastAsia"/>
          <w:color w:val="31849B" w:themeColor="accent5" w:themeShade="BF"/>
          <w:sz w:val="24"/>
          <w:szCs w:val="24"/>
          <w:u w:val="wave"/>
        </w:rPr>
        <w:t>[连线</w:t>
      </w:r>
      <w:r>
        <w:rPr>
          <w:rFonts w:ascii="宋体" w:eastAsia="宋体" w:hAnsi="宋体" w:cs="Arial" w:hint="eastAsia"/>
          <w:color w:val="31849B" w:themeColor="accent5" w:themeShade="BF"/>
          <w:sz w:val="24"/>
          <w:szCs w:val="24"/>
          <w:u w:val="wave"/>
        </w:rPr>
        <w:t>4</w:t>
      </w:r>
      <w:r w:rsidRPr="00087B10">
        <w:rPr>
          <w:rFonts w:ascii="宋体" w:eastAsia="宋体" w:hAnsi="宋体" w:cs="Arial" w:hint="eastAsia"/>
          <w:color w:val="31849B" w:themeColor="accent5" w:themeShade="BF"/>
          <w:sz w:val="24"/>
          <w:szCs w:val="24"/>
          <w:u w:val="wave"/>
        </w:rPr>
        <w:t>]</w:t>
      </w:r>
      <w:r w:rsidRPr="00087B10">
        <w:rPr>
          <w:rFonts w:ascii="宋体" w:eastAsia="宋体" w:hAnsi="宋体" w:cs="Arial" w:hint="eastAsia"/>
          <w:sz w:val="24"/>
          <w:szCs w:val="24"/>
        </w:rPr>
        <w:t xml:space="preserve"> 并将“6”“7”接</w:t>
      </w:r>
      <w:r w:rsidRPr="00087B10">
        <w:rPr>
          <w:rFonts w:ascii="宋体" w:eastAsia="宋体" w:hAnsi="宋体"/>
          <w:noProof/>
          <w:position w:val="-6"/>
          <w:sz w:val="24"/>
          <w:szCs w:val="24"/>
        </w:rPr>
        <w:drawing>
          <wp:inline distT="0" distB="0" distL="0" distR="0" wp14:anchorId="7ADBEB80" wp14:editId="61E69232">
            <wp:extent cx="714375" cy="180975"/>
            <wp:effectExtent l="19050" t="0" r="9525" b="0"/>
            <wp:docPr id="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7B10">
        <w:rPr>
          <w:rFonts w:ascii="宋体" w:eastAsia="宋体" w:hAnsi="宋体" w:cs="Arial"/>
          <w:sz w:val="24"/>
          <w:szCs w:val="24"/>
        </w:rPr>
        <w:t>，</w:t>
      </w:r>
      <w:r w:rsidRPr="00087B10">
        <w:rPr>
          <w:rFonts w:ascii="宋体" w:eastAsia="宋体" w:hAnsi="宋体" w:cs="Arial" w:hint="eastAsia"/>
          <w:color w:val="31849B" w:themeColor="accent5" w:themeShade="BF"/>
          <w:sz w:val="24"/>
          <w:szCs w:val="24"/>
          <w:u w:val="wave"/>
        </w:rPr>
        <w:t>[连线</w:t>
      </w:r>
      <w:r>
        <w:rPr>
          <w:rFonts w:ascii="宋体" w:eastAsia="宋体" w:hAnsi="宋体" w:cs="Arial" w:hint="eastAsia"/>
          <w:color w:val="31849B" w:themeColor="accent5" w:themeShade="BF"/>
          <w:sz w:val="24"/>
          <w:szCs w:val="24"/>
          <w:u w:val="wave"/>
        </w:rPr>
        <w:t>5</w:t>
      </w:r>
      <w:r w:rsidRPr="00087B10">
        <w:rPr>
          <w:rFonts w:ascii="宋体" w:eastAsia="宋体" w:hAnsi="宋体" w:cs="Arial" w:hint="eastAsia"/>
          <w:color w:val="31849B" w:themeColor="accent5" w:themeShade="BF"/>
          <w:sz w:val="24"/>
          <w:szCs w:val="24"/>
          <w:u w:val="wave"/>
        </w:rPr>
        <w:t>]</w:t>
      </w:r>
      <w:r w:rsidRPr="00BA1953">
        <w:rPr>
          <w:rFonts w:ascii="宋体" w:eastAsia="宋体" w:hAnsi="宋体" w:cs="Arial" w:hint="eastAsia"/>
          <w:color w:val="31849B" w:themeColor="accent5" w:themeShade="BF"/>
          <w:sz w:val="24"/>
          <w:szCs w:val="24"/>
        </w:rPr>
        <w:t xml:space="preserve"> </w:t>
      </w:r>
      <w:r w:rsidRPr="00087B10">
        <w:rPr>
          <w:rFonts w:ascii="宋体" w:eastAsia="宋体" w:hAnsi="宋体" w:cs="Arial"/>
          <w:position w:val="-6"/>
          <w:sz w:val="24"/>
          <w:szCs w:val="24"/>
        </w:rPr>
        <w:object w:dxaOrig="600" w:dyaOrig="279" w14:anchorId="65837C60">
          <v:shape id="_x0000_i1124" type="#_x0000_t75" style="width:30.85pt;height:13.6pt" o:ole="">
            <v:imagedata r:id="rId168" o:title=""/>
          </v:shape>
          <o:OLEObject Type="Embed" ProgID="Equation.DSMT4" ShapeID="_x0000_i1124" DrawAspect="Content" ObjectID="_1671455843" r:id="rId169"/>
        </w:object>
      </w:r>
      <w:r w:rsidRPr="00087B10">
        <w:rPr>
          <w:rFonts w:ascii="宋体" w:eastAsia="宋体" w:hAnsi="宋体" w:cs="Arial" w:hint="eastAsia"/>
          <w:sz w:val="24"/>
          <w:szCs w:val="24"/>
        </w:rPr>
        <w:t>端接主电源（</w:t>
      </w:r>
      <w:r w:rsidRPr="00087B10">
        <w:rPr>
          <w:rFonts w:ascii="宋体" w:eastAsia="宋体" w:hAnsi="宋体" w:cs="Arial" w:hint="eastAsia"/>
          <w:sz w:val="24"/>
          <w:szCs w:val="24"/>
          <w:shd w:val="pct15" w:color="auto" w:fill="FFFFFF"/>
        </w:rPr>
        <w:t>MEL-002T</w:t>
      </w:r>
      <w:r w:rsidRPr="00087B10">
        <w:rPr>
          <w:rFonts w:ascii="宋体" w:eastAsia="宋体" w:hAnsi="宋体" w:cs="Arial" w:hint="eastAsia"/>
          <w:sz w:val="24"/>
          <w:szCs w:val="24"/>
        </w:rPr>
        <w:t>），按下“闭合”绿色按钮，</w:t>
      </w:r>
      <w:r w:rsidRPr="003548F4">
        <w:rPr>
          <w:rFonts w:ascii="宋体" w:eastAsia="宋体" w:hAnsi="宋体"/>
          <w:color w:val="7030A0"/>
          <w:position w:val="-12"/>
          <w:sz w:val="24"/>
          <w:szCs w:val="24"/>
        </w:rPr>
        <w:object w:dxaOrig="1219" w:dyaOrig="360" w14:anchorId="00476484">
          <v:shape id="_x0000_i1125" type="#_x0000_t75" style="width:60.6pt;height:18.75pt" o:ole="">
            <v:imagedata r:id="rId170" o:title=""/>
          </v:shape>
          <o:OLEObject Type="Embed" ProgID="Equation.DSMT4" ShapeID="_x0000_i1125" DrawAspect="Content" ObjectID="_1671455844" r:id="rId171"/>
        </w:object>
      </w:r>
      <w:r w:rsidRPr="00087B10">
        <w:rPr>
          <w:rFonts w:ascii="宋体" w:eastAsia="宋体" w:hAnsi="宋体" w:cs="Arial"/>
          <w:sz w:val="24"/>
          <w:szCs w:val="24"/>
        </w:rPr>
        <w:t>。</w:t>
      </w:r>
      <w:r w:rsidRPr="00087B10">
        <w:rPr>
          <w:rFonts w:ascii="宋体" w:eastAsia="宋体" w:hAnsi="宋体" w:cs="Arial" w:hint="eastAsia"/>
          <w:i/>
          <w:color w:val="FF0000"/>
          <w:sz w:val="24"/>
          <w:szCs w:val="24"/>
        </w:rPr>
        <w:t>（</w:t>
      </w:r>
      <w:r w:rsidRPr="00745F76">
        <w:rPr>
          <w:rFonts w:ascii="宋体" w:eastAsia="宋体" w:hAnsi="宋体" w:cs="Arial" w:hint="eastAsia"/>
          <w:i/>
          <w:color w:val="FF0000"/>
          <w:sz w:val="24"/>
          <w:szCs w:val="24"/>
        </w:rPr>
        <w:t>听到两次继电器闭合即可，</w:t>
      </w:r>
      <w:r w:rsidRPr="00277629">
        <w:rPr>
          <w:rFonts w:ascii="宋体" w:eastAsia="宋体" w:hAnsi="宋体" w:cs="Arial" w:hint="eastAsia"/>
          <w:i/>
          <w:color w:val="FF0000"/>
          <w:sz w:val="24"/>
          <w:szCs w:val="24"/>
          <w:u w:val="single"/>
        </w:rPr>
        <w:t>不可超过220V</w:t>
      </w:r>
      <w:r>
        <w:rPr>
          <w:rFonts w:ascii="宋体" w:eastAsia="宋体" w:hAnsi="宋体" w:cs="Arial" w:hint="eastAsia"/>
          <w:i/>
          <w:color w:val="FF0000"/>
          <w:sz w:val="24"/>
          <w:szCs w:val="24"/>
          <w:u w:val="single"/>
        </w:rPr>
        <w:t>！！！</w:t>
      </w:r>
      <w:r w:rsidRPr="00087B10">
        <w:rPr>
          <w:rFonts w:ascii="宋体" w:eastAsia="宋体" w:hAnsi="宋体" w:cs="Arial" w:hint="eastAsia"/>
          <w:i/>
          <w:color w:val="FF0000"/>
          <w:sz w:val="24"/>
          <w:szCs w:val="24"/>
        </w:rPr>
        <w:t>[连线1]、[连线</w:t>
      </w:r>
      <w:r>
        <w:rPr>
          <w:rFonts w:ascii="宋体" w:eastAsia="宋体" w:hAnsi="宋体" w:cs="Arial" w:hint="eastAsia"/>
          <w:i/>
          <w:color w:val="FF0000"/>
          <w:sz w:val="24"/>
          <w:szCs w:val="24"/>
        </w:rPr>
        <w:t>2</w:t>
      </w:r>
      <w:r w:rsidRPr="00087B10">
        <w:rPr>
          <w:rFonts w:ascii="宋体" w:eastAsia="宋体" w:hAnsi="宋体" w:cs="Arial" w:hint="eastAsia"/>
          <w:i/>
          <w:color w:val="FF0000"/>
          <w:sz w:val="24"/>
          <w:szCs w:val="24"/>
        </w:rPr>
        <w:t>]均保留）</w:t>
      </w:r>
    </w:p>
    <w:p w14:paraId="1CF21BC2" w14:textId="77777777" w:rsidR="008A6E44" w:rsidRPr="00BA6981" w:rsidRDefault="008A6E44" w:rsidP="008A6E44">
      <w:pPr>
        <w:ind w:firstLineChars="200" w:firstLine="480"/>
        <w:rPr>
          <w:rFonts w:ascii="宋体" w:eastAsia="宋体" w:hAnsi="宋体" w:cs="Arial"/>
          <w:sz w:val="24"/>
          <w:szCs w:val="24"/>
          <w:u w:val="single"/>
        </w:rPr>
      </w:pPr>
      <w:r w:rsidRPr="00B32AC6">
        <w:rPr>
          <w:rFonts w:ascii="宋体" w:eastAsia="宋体" w:hAnsi="宋体" w:cs="Arial"/>
          <w:sz w:val="24"/>
          <w:szCs w:val="24"/>
        </w:rPr>
        <w:t>（</w:t>
      </w:r>
      <w:r>
        <w:rPr>
          <w:rFonts w:ascii="宋体" w:eastAsia="宋体" w:hAnsi="宋体" w:cs="Arial" w:hint="eastAsia"/>
          <w:sz w:val="24"/>
          <w:szCs w:val="24"/>
        </w:rPr>
        <w:t>2</w:t>
      </w:r>
      <w:r w:rsidRPr="00B32AC6">
        <w:rPr>
          <w:rFonts w:ascii="宋体" w:eastAsia="宋体" w:hAnsi="宋体" w:cs="Arial"/>
          <w:sz w:val="24"/>
          <w:szCs w:val="24"/>
        </w:rPr>
        <w:t>）</w:t>
      </w:r>
      <w:r w:rsidRPr="00087B10">
        <w:rPr>
          <w:rFonts w:ascii="宋体" w:eastAsia="宋体" w:hAnsi="宋体" w:cs="Arial" w:hint="eastAsia"/>
          <w:sz w:val="24"/>
          <w:szCs w:val="24"/>
          <w:shd w:val="pct15" w:color="auto" w:fill="FFFFFF"/>
        </w:rPr>
        <w:t>PWM</w:t>
      </w:r>
      <w:r w:rsidRPr="00087B10">
        <w:rPr>
          <w:rFonts w:ascii="宋体" w:eastAsia="宋体" w:hAnsi="宋体" w:cs="Arial" w:hint="eastAsia"/>
          <w:sz w:val="24"/>
          <w:szCs w:val="24"/>
        </w:rPr>
        <w:t>模块“1”“</w:t>
      </w:r>
      <w:r>
        <w:rPr>
          <w:rFonts w:ascii="宋体" w:eastAsia="宋体" w:hAnsi="宋体" w:cs="Arial" w:hint="eastAsia"/>
          <w:sz w:val="24"/>
          <w:szCs w:val="24"/>
        </w:rPr>
        <w:t>2</w:t>
      </w:r>
      <w:r w:rsidRPr="00087B10">
        <w:rPr>
          <w:rFonts w:ascii="宋体" w:eastAsia="宋体" w:hAnsi="宋体" w:cs="Arial" w:hint="eastAsia"/>
          <w:sz w:val="24"/>
          <w:szCs w:val="24"/>
        </w:rPr>
        <w:t>”</w:t>
      </w:r>
      <w:r>
        <w:rPr>
          <w:rFonts w:ascii="宋体" w:eastAsia="宋体" w:hAnsi="宋体" w:cs="Arial" w:hint="eastAsia"/>
          <w:sz w:val="24"/>
          <w:szCs w:val="24"/>
        </w:rPr>
        <w:t>间电压实测值___</w:t>
      </w:r>
      <w:r w:rsidRPr="005C2F0A">
        <w:rPr>
          <w:rFonts w:ascii="宋体" w:eastAsia="宋体" w:hAnsi="宋体" w:cs="Arial" w:hint="eastAsia"/>
          <w:sz w:val="24"/>
          <w:szCs w:val="24"/>
          <w:u w:val="single"/>
        </w:rPr>
        <w:t xml:space="preserve">  </w:t>
      </w:r>
      <w:r>
        <w:rPr>
          <w:rFonts w:ascii="宋体" w:eastAsia="宋体" w:hAnsi="宋体" w:cs="Arial" w:hint="eastAsia"/>
          <w:sz w:val="24"/>
          <w:szCs w:val="24"/>
        </w:rPr>
        <w:t>V，计算值</w:t>
      </w:r>
      <w:r w:rsidRPr="00BA6981">
        <w:rPr>
          <w:position w:val="-28"/>
          <w:sz w:val="24"/>
          <w:szCs w:val="24"/>
        </w:rPr>
        <w:object w:dxaOrig="3820" w:dyaOrig="660" w14:anchorId="4DE7D62C">
          <v:shape id="_x0000_i1126" type="#_x0000_t75" style="width:190.3pt;height:32.7pt" o:ole="">
            <v:imagedata r:id="rId172" o:title=""/>
          </v:shape>
          <o:OLEObject Type="Embed" ProgID="Equation.DSMT4" ShapeID="_x0000_i1126" DrawAspect="Content" ObjectID="_1671455845" r:id="rId173"/>
        </w:object>
      </w:r>
      <w:r w:rsidRPr="00BA6981">
        <w:rPr>
          <w:rFonts w:ascii="宋体" w:eastAsia="宋体" w:hAnsi="宋体" w:cs="Arial" w:hint="eastAsia"/>
          <w:sz w:val="24"/>
          <w:szCs w:val="24"/>
        </w:rPr>
        <w:t>（三相桥式整流）。</w:t>
      </w:r>
    </w:p>
    <w:p w14:paraId="0F1FB10E" w14:textId="77777777" w:rsidR="008A6E44" w:rsidRPr="00B32AC6" w:rsidRDefault="008A6E44" w:rsidP="008A6E44">
      <w:pPr>
        <w:ind w:firstLineChars="200" w:firstLine="480"/>
        <w:rPr>
          <w:rFonts w:ascii="宋体" w:eastAsia="宋体" w:hAnsi="宋体" w:cs="Arial"/>
          <w:sz w:val="24"/>
          <w:szCs w:val="24"/>
        </w:rPr>
      </w:pPr>
      <w:r w:rsidRPr="00B32AC6">
        <w:rPr>
          <w:rFonts w:ascii="宋体" w:eastAsia="宋体" w:hAnsi="宋体" w:cs="Arial"/>
          <w:sz w:val="24"/>
          <w:szCs w:val="24"/>
        </w:rPr>
        <w:t>（</w:t>
      </w:r>
      <w:r>
        <w:rPr>
          <w:rFonts w:ascii="宋体" w:eastAsia="宋体" w:hAnsi="宋体" w:cs="Arial" w:hint="eastAsia"/>
          <w:sz w:val="24"/>
          <w:szCs w:val="24"/>
        </w:rPr>
        <w:t>3</w:t>
      </w:r>
      <w:r w:rsidRPr="00B32AC6">
        <w:rPr>
          <w:rFonts w:ascii="宋体" w:eastAsia="宋体" w:hAnsi="宋体" w:cs="Arial"/>
          <w:sz w:val="24"/>
          <w:szCs w:val="24"/>
        </w:rPr>
        <w:t>）调节正</w:t>
      </w:r>
      <w:r w:rsidRPr="00B32AC6">
        <w:rPr>
          <w:rFonts w:ascii="宋体" w:eastAsia="宋体" w:hAnsi="宋体" w:cs="Arial" w:hint="eastAsia"/>
          <w:sz w:val="24"/>
          <w:szCs w:val="24"/>
        </w:rPr>
        <w:t>、负</w:t>
      </w:r>
      <w:r w:rsidRPr="00B32AC6">
        <w:rPr>
          <w:rFonts w:ascii="宋体" w:eastAsia="宋体" w:hAnsi="宋体" w:cs="Arial"/>
          <w:sz w:val="24"/>
          <w:szCs w:val="24"/>
        </w:rPr>
        <w:t>给定，观察电阻负载上的波形。</w:t>
      </w:r>
    </w:p>
    <w:p w14:paraId="4DD82CD1" w14:textId="77777777" w:rsidR="008A6E44" w:rsidRDefault="008A6E44" w:rsidP="008A6E44">
      <w:pPr>
        <w:ind w:firstLineChars="200" w:firstLine="480"/>
        <w:rPr>
          <w:rFonts w:ascii="宋体" w:eastAsia="宋体" w:hAnsi="宋体" w:cs="Arial"/>
          <w:sz w:val="24"/>
          <w:szCs w:val="24"/>
        </w:rPr>
      </w:pPr>
      <w:r w:rsidRPr="00B32AC6">
        <w:rPr>
          <w:rFonts w:ascii="宋体" w:eastAsia="宋体" w:hAnsi="宋体" w:cs="Arial"/>
          <w:sz w:val="24"/>
          <w:szCs w:val="24"/>
        </w:rPr>
        <w:t>（</w:t>
      </w:r>
      <w:r>
        <w:rPr>
          <w:rFonts w:ascii="宋体" w:eastAsia="宋体" w:hAnsi="宋体" w:cs="Arial" w:hint="eastAsia"/>
          <w:sz w:val="24"/>
          <w:szCs w:val="24"/>
        </w:rPr>
        <w:t>4</w:t>
      </w:r>
      <w:r w:rsidRPr="00B32AC6">
        <w:rPr>
          <w:rFonts w:ascii="宋体" w:eastAsia="宋体" w:hAnsi="宋体" w:cs="Arial"/>
          <w:sz w:val="24"/>
          <w:szCs w:val="24"/>
        </w:rPr>
        <w:t>）调节给定值的大小，观察占空比的大小的变化</w:t>
      </w:r>
      <w:r>
        <w:rPr>
          <w:rFonts w:ascii="宋体" w:eastAsia="宋体" w:hAnsi="宋体" w:cs="Arial" w:hint="eastAsia"/>
          <w:sz w:val="24"/>
          <w:szCs w:val="24"/>
        </w:rPr>
        <w:t>，并记录</w:t>
      </w:r>
      <w:r w:rsidRPr="00B423BA">
        <w:rPr>
          <w:rFonts w:ascii="宋体" w:eastAsia="宋体" w:hAnsi="宋体" w:cs="Arial"/>
          <w:position w:val="-12"/>
          <w:sz w:val="24"/>
          <w:szCs w:val="24"/>
        </w:rPr>
        <w:object w:dxaOrig="340" w:dyaOrig="360" w14:anchorId="521034FE">
          <v:shape id="_x0000_i1127" type="#_x0000_t75" style="width:17.65pt;height:18.75pt" o:ole="">
            <v:imagedata r:id="rId174" o:title=""/>
          </v:shape>
          <o:OLEObject Type="Embed" ProgID="Equation.DSMT4" ShapeID="_x0000_i1127" DrawAspect="Content" ObjectID="_1671455846" r:id="rId175"/>
        </w:object>
      </w:r>
      <w:r>
        <w:rPr>
          <w:rFonts w:ascii="宋体" w:eastAsia="宋体" w:hAnsi="宋体" w:cs="Arial" w:hint="eastAsia"/>
          <w:sz w:val="24"/>
          <w:szCs w:val="24"/>
        </w:rPr>
        <w:t>值</w:t>
      </w:r>
      <w:r w:rsidRPr="00B32AC6">
        <w:rPr>
          <w:rFonts w:ascii="宋体" w:eastAsia="宋体" w:hAnsi="宋体" w:cs="Arial"/>
          <w:sz w:val="24"/>
          <w:szCs w:val="24"/>
        </w:rPr>
        <w:t>。</w:t>
      </w:r>
    </w:p>
    <w:p w14:paraId="793C39BF" w14:textId="77777777" w:rsidR="008A6E44" w:rsidRPr="002E721F" w:rsidRDefault="008A6E44" w:rsidP="008A6E44">
      <w:pPr>
        <w:ind w:firstLineChars="200" w:firstLine="480"/>
        <w:rPr>
          <w:rFonts w:ascii="宋体" w:eastAsia="宋体" w:hAnsi="宋体" w:cs="Arial"/>
          <w:i/>
          <w:color w:val="FF0000"/>
          <w:sz w:val="24"/>
          <w:szCs w:val="24"/>
        </w:rPr>
      </w:pPr>
      <w:r w:rsidRPr="002E721F">
        <w:rPr>
          <w:rFonts w:ascii="宋体" w:eastAsia="宋体" w:hAnsi="宋体" w:cs="Arial" w:hint="eastAsia"/>
          <w:i/>
          <w:color w:val="FF0000"/>
          <w:sz w:val="24"/>
          <w:szCs w:val="24"/>
        </w:rPr>
        <w:t>（注：读</w:t>
      </w:r>
      <w:r w:rsidRPr="002E721F">
        <w:rPr>
          <w:rFonts w:ascii="宋体" w:eastAsia="宋体" w:hAnsi="宋体" w:cs="Arial"/>
          <w:i/>
          <w:color w:val="FF0000"/>
          <w:position w:val="-12"/>
          <w:sz w:val="24"/>
          <w:szCs w:val="24"/>
        </w:rPr>
        <w:object w:dxaOrig="340" w:dyaOrig="360" w14:anchorId="52CDE8C9">
          <v:shape id="_x0000_i1128" type="#_x0000_t75" style="width:17.65pt;height:18.75pt" o:ole="">
            <v:imagedata r:id="rId174" o:title=""/>
          </v:shape>
          <o:OLEObject Type="Embed" ProgID="Equation.DSMT4" ShapeID="_x0000_i1128" DrawAspect="Content" ObjectID="_1671455847" r:id="rId176"/>
        </w:object>
      </w:r>
      <w:r w:rsidRPr="002E721F">
        <w:rPr>
          <w:rFonts w:ascii="宋体" w:eastAsia="宋体" w:hAnsi="宋体" w:cs="Arial" w:hint="eastAsia"/>
          <w:i/>
          <w:color w:val="FF0000"/>
          <w:sz w:val="24"/>
          <w:szCs w:val="24"/>
        </w:rPr>
        <w:t>有3种方式选择，</w:t>
      </w:r>
      <w:r w:rsidRPr="002E721F">
        <w:rPr>
          <w:rFonts w:ascii="宋体" w:eastAsia="宋体" w:hAnsi="宋体" w:cs="Arial" w:hint="eastAsia"/>
          <w:i/>
          <w:color w:val="FF0000"/>
          <w:sz w:val="24"/>
          <w:szCs w:val="24"/>
          <w:u w:val="wave"/>
        </w:rPr>
        <w:t>a万用表直流电压测量</w:t>
      </w:r>
      <w:r w:rsidRPr="002E721F">
        <w:rPr>
          <w:rFonts w:ascii="宋体" w:eastAsia="宋体" w:hAnsi="宋体" w:cs="Arial" w:hint="eastAsia"/>
          <w:i/>
          <w:color w:val="FF0000"/>
          <w:sz w:val="24"/>
          <w:szCs w:val="24"/>
        </w:rPr>
        <w:t>，b实验台直流电压表， c示波器周期平均值。选择方式b时，若显示为负数，读数正确；若显示为正，且不停的变动，应调换输入端，即：正给定时，6-7+</w:t>
      </w:r>
      <w:r>
        <w:rPr>
          <w:rFonts w:ascii="宋体" w:eastAsia="宋体" w:hAnsi="宋体" w:cs="Arial" w:hint="eastAsia"/>
          <w:i/>
          <w:color w:val="FF0000"/>
          <w:sz w:val="24"/>
          <w:szCs w:val="24"/>
        </w:rPr>
        <w:t>，</w:t>
      </w:r>
      <w:r w:rsidRPr="002E721F">
        <w:rPr>
          <w:rFonts w:ascii="宋体" w:eastAsia="宋体" w:hAnsi="宋体" w:cs="Arial" w:hint="eastAsia"/>
          <w:i/>
          <w:color w:val="FF0000"/>
          <w:sz w:val="24"/>
          <w:szCs w:val="24"/>
        </w:rPr>
        <w:t>负给定时，6+7-</w:t>
      </w:r>
      <w:r>
        <w:rPr>
          <w:rFonts w:ascii="宋体" w:eastAsia="宋体" w:hAnsi="宋体" w:cs="Arial" w:hint="eastAsia"/>
          <w:i/>
          <w:color w:val="FF0000"/>
          <w:sz w:val="24"/>
          <w:szCs w:val="24"/>
        </w:rPr>
        <w:t>，仪表设计bug，无他</w:t>
      </w:r>
      <w:r w:rsidRPr="002E721F">
        <w:rPr>
          <w:rFonts w:ascii="宋体" w:eastAsia="宋体" w:hAnsi="宋体" w:cs="Arial" w:hint="eastAsia"/>
          <w:i/>
          <w:color w:val="FF0000"/>
          <w:sz w:val="24"/>
          <w:szCs w:val="24"/>
        </w:rPr>
        <w:t>。）</w:t>
      </w:r>
    </w:p>
    <w:tbl>
      <w:tblPr>
        <w:tblW w:w="949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22"/>
        <w:gridCol w:w="1153"/>
        <w:gridCol w:w="1153"/>
        <w:gridCol w:w="1153"/>
        <w:gridCol w:w="1153"/>
        <w:gridCol w:w="1153"/>
        <w:gridCol w:w="1153"/>
        <w:gridCol w:w="1156"/>
      </w:tblGrid>
      <w:tr w:rsidR="008A6E44" w:rsidRPr="00B32AC6" w14:paraId="66FB9536" w14:textId="77777777" w:rsidTr="008F630E">
        <w:trPr>
          <w:jc w:val="center"/>
        </w:trPr>
        <w:tc>
          <w:tcPr>
            <w:tcW w:w="1422" w:type="dxa"/>
            <w:shd w:val="clear" w:color="auto" w:fill="BFBFBF" w:themeFill="background1" w:themeFillShade="BF"/>
            <w:vAlign w:val="center"/>
          </w:tcPr>
          <w:p w14:paraId="16803CD7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  <w:r w:rsidRPr="00B32AC6">
              <w:rPr>
                <w:rFonts w:ascii="宋体" w:eastAsia="宋体" w:hAnsi="宋体" w:cs="Arial" w:hint="eastAsia"/>
                <w:sz w:val="24"/>
                <w:szCs w:val="24"/>
              </w:rPr>
              <w:t>正给定（V）</w:t>
            </w:r>
          </w:p>
        </w:tc>
        <w:tc>
          <w:tcPr>
            <w:tcW w:w="1153" w:type="dxa"/>
            <w:shd w:val="clear" w:color="auto" w:fill="auto"/>
            <w:vAlign w:val="center"/>
          </w:tcPr>
          <w:p w14:paraId="50AABFAC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  <w:r w:rsidRPr="001C0F80">
              <w:rPr>
                <w:rFonts w:ascii="宋体" w:eastAsia="宋体" w:hAnsi="宋体" w:cs="Arial" w:hint="eastAsia"/>
                <w:sz w:val="24"/>
                <w:szCs w:val="24"/>
              </w:rPr>
              <w:t>╱</w:t>
            </w:r>
          </w:p>
        </w:tc>
        <w:tc>
          <w:tcPr>
            <w:tcW w:w="1153" w:type="dxa"/>
            <w:shd w:val="clear" w:color="auto" w:fill="auto"/>
            <w:vAlign w:val="center"/>
          </w:tcPr>
          <w:p w14:paraId="418812D5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  <w:r w:rsidRPr="001C0F80">
              <w:rPr>
                <w:rFonts w:ascii="宋体" w:eastAsia="宋体" w:hAnsi="宋体" w:cs="Arial" w:hint="eastAsia"/>
                <w:sz w:val="24"/>
                <w:szCs w:val="24"/>
              </w:rPr>
              <w:t>╱</w:t>
            </w:r>
          </w:p>
        </w:tc>
        <w:tc>
          <w:tcPr>
            <w:tcW w:w="1153" w:type="dxa"/>
            <w:shd w:val="clear" w:color="auto" w:fill="auto"/>
            <w:vAlign w:val="center"/>
          </w:tcPr>
          <w:p w14:paraId="1C475E0E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  <w:r w:rsidRPr="001C0F80">
              <w:rPr>
                <w:rFonts w:ascii="宋体" w:eastAsia="宋体" w:hAnsi="宋体" w:cs="Arial" w:hint="eastAsia"/>
                <w:sz w:val="24"/>
                <w:szCs w:val="24"/>
              </w:rPr>
              <w:t>╱</w:t>
            </w:r>
          </w:p>
        </w:tc>
        <w:tc>
          <w:tcPr>
            <w:tcW w:w="1153" w:type="dxa"/>
            <w:vMerge w:val="restart"/>
            <w:shd w:val="clear" w:color="auto" w:fill="auto"/>
            <w:vAlign w:val="center"/>
          </w:tcPr>
          <w:p w14:paraId="78F00F68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  <w:r w:rsidRPr="00B32AC6">
              <w:rPr>
                <w:rFonts w:ascii="宋体" w:eastAsia="宋体" w:hAnsi="宋体" w:cs="Arial" w:hint="eastAsia"/>
                <w:sz w:val="24"/>
                <w:szCs w:val="24"/>
              </w:rPr>
              <w:t>0</w:t>
            </w:r>
          </w:p>
        </w:tc>
        <w:tc>
          <w:tcPr>
            <w:tcW w:w="115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C8BFE32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</w:p>
        </w:tc>
        <w:tc>
          <w:tcPr>
            <w:tcW w:w="115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1A38FEB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</w:p>
        </w:tc>
        <w:tc>
          <w:tcPr>
            <w:tcW w:w="115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AD4F659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</w:p>
        </w:tc>
      </w:tr>
      <w:tr w:rsidR="008A6E44" w:rsidRPr="00B32AC6" w14:paraId="06F5F4DA" w14:textId="77777777" w:rsidTr="008F630E">
        <w:trPr>
          <w:jc w:val="center"/>
        </w:trPr>
        <w:tc>
          <w:tcPr>
            <w:tcW w:w="1422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5C983380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  <w:r w:rsidRPr="00B32AC6">
              <w:rPr>
                <w:rFonts w:ascii="宋体" w:eastAsia="宋体" w:hAnsi="宋体" w:cs="Arial" w:hint="eastAsia"/>
                <w:sz w:val="24"/>
                <w:szCs w:val="24"/>
              </w:rPr>
              <w:t>负给定（V）</w:t>
            </w:r>
          </w:p>
        </w:tc>
        <w:tc>
          <w:tcPr>
            <w:tcW w:w="1153" w:type="dxa"/>
            <w:shd w:val="clear" w:color="auto" w:fill="auto"/>
            <w:vAlign w:val="center"/>
          </w:tcPr>
          <w:p w14:paraId="55FC8B24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</w:p>
        </w:tc>
        <w:tc>
          <w:tcPr>
            <w:tcW w:w="1153" w:type="dxa"/>
            <w:shd w:val="clear" w:color="auto" w:fill="auto"/>
            <w:vAlign w:val="center"/>
          </w:tcPr>
          <w:p w14:paraId="5472D585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</w:p>
        </w:tc>
        <w:tc>
          <w:tcPr>
            <w:tcW w:w="1153" w:type="dxa"/>
            <w:shd w:val="clear" w:color="auto" w:fill="auto"/>
            <w:vAlign w:val="center"/>
          </w:tcPr>
          <w:p w14:paraId="5476294E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</w:p>
        </w:tc>
        <w:tc>
          <w:tcPr>
            <w:tcW w:w="1153" w:type="dxa"/>
            <w:vMerge/>
            <w:shd w:val="clear" w:color="auto" w:fill="auto"/>
            <w:vAlign w:val="center"/>
          </w:tcPr>
          <w:p w14:paraId="541B74F2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</w:p>
        </w:tc>
        <w:tc>
          <w:tcPr>
            <w:tcW w:w="1153" w:type="dxa"/>
            <w:shd w:val="clear" w:color="auto" w:fill="auto"/>
            <w:vAlign w:val="center"/>
          </w:tcPr>
          <w:p w14:paraId="3C623910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  <w:r w:rsidRPr="001C0F80">
              <w:rPr>
                <w:rFonts w:ascii="宋体" w:eastAsia="宋体" w:hAnsi="宋体" w:cs="Arial" w:hint="eastAsia"/>
                <w:sz w:val="24"/>
                <w:szCs w:val="24"/>
              </w:rPr>
              <w:t>╱</w:t>
            </w:r>
          </w:p>
        </w:tc>
        <w:tc>
          <w:tcPr>
            <w:tcW w:w="1153" w:type="dxa"/>
            <w:shd w:val="clear" w:color="auto" w:fill="auto"/>
            <w:vAlign w:val="center"/>
          </w:tcPr>
          <w:p w14:paraId="1F33E9CA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  <w:r w:rsidRPr="001C0F80">
              <w:rPr>
                <w:rFonts w:ascii="宋体" w:eastAsia="宋体" w:hAnsi="宋体" w:cs="Arial" w:hint="eastAsia"/>
                <w:sz w:val="24"/>
                <w:szCs w:val="24"/>
              </w:rPr>
              <w:t>╱</w:t>
            </w:r>
          </w:p>
        </w:tc>
        <w:tc>
          <w:tcPr>
            <w:tcW w:w="1156" w:type="dxa"/>
            <w:shd w:val="clear" w:color="auto" w:fill="auto"/>
            <w:vAlign w:val="center"/>
          </w:tcPr>
          <w:p w14:paraId="259CAF18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  <w:r w:rsidRPr="001C0F80">
              <w:rPr>
                <w:rFonts w:ascii="宋体" w:eastAsia="宋体" w:hAnsi="宋体" w:cs="Arial" w:hint="eastAsia"/>
                <w:sz w:val="24"/>
                <w:szCs w:val="24"/>
              </w:rPr>
              <w:t>╱</w:t>
            </w:r>
          </w:p>
        </w:tc>
      </w:tr>
      <w:tr w:rsidR="008A6E44" w:rsidRPr="00B32AC6" w14:paraId="2CA1BCA8" w14:textId="77777777" w:rsidTr="008F630E">
        <w:trPr>
          <w:jc w:val="center"/>
        </w:trPr>
        <w:tc>
          <w:tcPr>
            <w:tcW w:w="1422" w:type="dxa"/>
            <w:shd w:val="clear" w:color="auto" w:fill="BFBFBF" w:themeFill="background1" w:themeFillShade="BF"/>
            <w:vAlign w:val="center"/>
          </w:tcPr>
          <w:p w14:paraId="24BF0D76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  <w:r w:rsidRPr="00B32AC6">
              <w:rPr>
                <w:rFonts w:ascii="宋体" w:eastAsia="宋体" w:hAnsi="宋体" w:cs="Arial" w:hint="eastAsia"/>
                <w:sz w:val="24"/>
                <w:szCs w:val="24"/>
              </w:rPr>
              <w:t>占空比（%）</w:t>
            </w:r>
          </w:p>
        </w:tc>
        <w:tc>
          <w:tcPr>
            <w:tcW w:w="1153" w:type="dxa"/>
            <w:vAlign w:val="center"/>
          </w:tcPr>
          <w:p w14:paraId="50743F88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  <w:r w:rsidRPr="00B32AC6">
              <w:rPr>
                <w:rFonts w:ascii="宋体" w:eastAsia="宋体" w:hAnsi="宋体" w:cs="Arial" w:hint="eastAsia"/>
                <w:sz w:val="24"/>
                <w:szCs w:val="24"/>
              </w:rPr>
              <w:t>20</w:t>
            </w:r>
          </w:p>
        </w:tc>
        <w:tc>
          <w:tcPr>
            <w:tcW w:w="1153" w:type="dxa"/>
            <w:vAlign w:val="center"/>
          </w:tcPr>
          <w:p w14:paraId="16B6322E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  <w:r w:rsidRPr="00B32AC6">
              <w:rPr>
                <w:rFonts w:ascii="宋体" w:eastAsia="宋体" w:hAnsi="宋体" w:cs="Arial" w:hint="eastAsia"/>
                <w:sz w:val="24"/>
                <w:szCs w:val="24"/>
              </w:rPr>
              <w:t>30</w:t>
            </w:r>
          </w:p>
        </w:tc>
        <w:tc>
          <w:tcPr>
            <w:tcW w:w="1153" w:type="dxa"/>
            <w:vAlign w:val="center"/>
          </w:tcPr>
          <w:p w14:paraId="66AFC628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  <w:r w:rsidRPr="00B32AC6">
              <w:rPr>
                <w:rFonts w:ascii="宋体" w:eastAsia="宋体" w:hAnsi="宋体" w:cs="Arial" w:hint="eastAsia"/>
                <w:sz w:val="24"/>
                <w:szCs w:val="24"/>
              </w:rPr>
              <w:t>40</w:t>
            </w:r>
          </w:p>
        </w:tc>
        <w:tc>
          <w:tcPr>
            <w:tcW w:w="1153" w:type="dxa"/>
            <w:vAlign w:val="center"/>
          </w:tcPr>
          <w:p w14:paraId="0051D642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  <w:r w:rsidRPr="00B32AC6">
              <w:rPr>
                <w:rFonts w:ascii="宋体" w:eastAsia="宋体" w:hAnsi="宋体" w:cs="Arial" w:hint="eastAsia"/>
                <w:sz w:val="24"/>
                <w:szCs w:val="24"/>
              </w:rPr>
              <w:t>50</w:t>
            </w:r>
          </w:p>
        </w:tc>
        <w:tc>
          <w:tcPr>
            <w:tcW w:w="1153" w:type="dxa"/>
            <w:vAlign w:val="center"/>
          </w:tcPr>
          <w:p w14:paraId="5E9560C4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  <w:r w:rsidRPr="00B32AC6">
              <w:rPr>
                <w:rFonts w:ascii="宋体" w:eastAsia="宋体" w:hAnsi="宋体" w:cs="Arial" w:hint="eastAsia"/>
                <w:sz w:val="24"/>
                <w:szCs w:val="24"/>
              </w:rPr>
              <w:t>60</w:t>
            </w:r>
          </w:p>
        </w:tc>
        <w:tc>
          <w:tcPr>
            <w:tcW w:w="1153" w:type="dxa"/>
            <w:vAlign w:val="center"/>
          </w:tcPr>
          <w:p w14:paraId="23AE214A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  <w:r w:rsidRPr="00B32AC6">
              <w:rPr>
                <w:rFonts w:ascii="宋体" w:eastAsia="宋体" w:hAnsi="宋体" w:cs="Arial" w:hint="eastAsia"/>
                <w:sz w:val="24"/>
                <w:szCs w:val="24"/>
              </w:rPr>
              <w:t>70</w:t>
            </w:r>
          </w:p>
        </w:tc>
        <w:tc>
          <w:tcPr>
            <w:tcW w:w="1156" w:type="dxa"/>
            <w:vAlign w:val="center"/>
          </w:tcPr>
          <w:p w14:paraId="6A3FCCD3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  <w:r w:rsidRPr="00B32AC6">
              <w:rPr>
                <w:rFonts w:ascii="宋体" w:eastAsia="宋体" w:hAnsi="宋体" w:cs="Arial" w:hint="eastAsia"/>
                <w:sz w:val="24"/>
                <w:szCs w:val="24"/>
              </w:rPr>
              <w:t>80</w:t>
            </w:r>
          </w:p>
        </w:tc>
      </w:tr>
      <w:tr w:rsidR="008A6E44" w:rsidRPr="00B32AC6" w14:paraId="4B4CC518" w14:textId="77777777" w:rsidTr="008F630E">
        <w:trPr>
          <w:jc w:val="center"/>
        </w:trPr>
        <w:tc>
          <w:tcPr>
            <w:tcW w:w="1422" w:type="dxa"/>
            <w:shd w:val="clear" w:color="auto" w:fill="BFBFBF" w:themeFill="background1" w:themeFillShade="BF"/>
            <w:vAlign w:val="center"/>
          </w:tcPr>
          <w:p w14:paraId="53CF3220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  <w:r w:rsidRPr="00B423BA">
              <w:rPr>
                <w:rFonts w:ascii="宋体" w:eastAsia="宋体" w:hAnsi="宋体" w:cs="Arial"/>
                <w:position w:val="-12"/>
                <w:sz w:val="24"/>
                <w:szCs w:val="24"/>
              </w:rPr>
              <w:object w:dxaOrig="340" w:dyaOrig="360" w14:anchorId="4068522B">
                <v:shape id="_x0000_i1129" type="#_x0000_t75" style="width:17.65pt;height:18.75pt" o:ole="">
                  <v:imagedata r:id="rId174" o:title=""/>
                </v:shape>
                <o:OLEObject Type="Embed" ProgID="Equation.DSMT4" ShapeID="_x0000_i1129" DrawAspect="Content" ObjectID="_1671455848" r:id="rId177"/>
              </w:object>
            </w:r>
            <w:r w:rsidRPr="00B32AC6">
              <w:rPr>
                <w:rFonts w:ascii="宋体" w:eastAsia="宋体" w:hAnsi="宋体" w:cs="Arial" w:hint="eastAsia"/>
                <w:sz w:val="24"/>
                <w:szCs w:val="24"/>
              </w:rPr>
              <w:t>（V）</w:t>
            </w:r>
          </w:p>
        </w:tc>
        <w:tc>
          <w:tcPr>
            <w:tcW w:w="1153" w:type="dxa"/>
            <w:vAlign w:val="center"/>
          </w:tcPr>
          <w:p w14:paraId="4EC2DF33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</w:p>
        </w:tc>
        <w:tc>
          <w:tcPr>
            <w:tcW w:w="1153" w:type="dxa"/>
            <w:vAlign w:val="center"/>
          </w:tcPr>
          <w:p w14:paraId="24F97EBF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</w:p>
        </w:tc>
        <w:tc>
          <w:tcPr>
            <w:tcW w:w="1153" w:type="dxa"/>
            <w:vAlign w:val="center"/>
          </w:tcPr>
          <w:p w14:paraId="1280295A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</w:p>
        </w:tc>
        <w:tc>
          <w:tcPr>
            <w:tcW w:w="1153" w:type="dxa"/>
            <w:vAlign w:val="center"/>
          </w:tcPr>
          <w:p w14:paraId="59BF0B81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  <w:r w:rsidRPr="00B32AC6">
              <w:rPr>
                <w:rFonts w:ascii="宋体" w:eastAsia="宋体" w:hAnsi="宋体" w:cs="Arial" w:hint="eastAsia"/>
                <w:sz w:val="24"/>
                <w:szCs w:val="24"/>
              </w:rPr>
              <w:t>0</w:t>
            </w:r>
          </w:p>
        </w:tc>
        <w:tc>
          <w:tcPr>
            <w:tcW w:w="1153" w:type="dxa"/>
            <w:vAlign w:val="center"/>
          </w:tcPr>
          <w:p w14:paraId="11293B58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</w:p>
        </w:tc>
        <w:tc>
          <w:tcPr>
            <w:tcW w:w="1153" w:type="dxa"/>
            <w:vAlign w:val="center"/>
          </w:tcPr>
          <w:p w14:paraId="75D64C86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</w:p>
        </w:tc>
        <w:tc>
          <w:tcPr>
            <w:tcW w:w="1156" w:type="dxa"/>
            <w:vAlign w:val="center"/>
          </w:tcPr>
          <w:p w14:paraId="39429B4E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</w:p>
        </w:tc>
      </w:tr>
      <w:tr w:rsidR="008A6E44" w:rsidRPr="00B32AC6" w14:paraId="36915462" w14:textId="77777777" w:rsidTr="008F630E">
        <w:trPr>
          <w:jc w:val="center"/>
        </w:trPr>
        <w:tc>
          <w:tcPr>
            <w:tcW w:w="1422" w:type="dxa"/>
            <w:shd w:val="clear" w:color="auto" w:fill="BFBFBF" w:themeFill="background1" w:themeFillShade="BF"/>
            <w:vAlign w:val="center"/>
          </w:tcPr>
          <w:p w14:paraId="5B3207AD" w14:textId="77777777" w:rsidR="008A6E44" w:rsidRPr="00521A5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  <w:vertAlign w:val="superscript"/>
              </w:rPr>
            </w:pPr>
            <w:r w:rsidRPr="00B32AC6">
              <w:rPr>
                <w:rFonts w:ascii="宋体" w:eastAsia="宋体" w:hAnsi="宋体" w:cs="Arial" w:hint="eastAsia"/>
                <w:sz w:val="24"/>
                <w:szCs w:val="24"/>
              </w:rPr>
              <w:t>正、反转</w:t>
            </w:r>
            <w:r>
              <w:rPr>
                <w:rFonts w:ascii="宋体" w:eastAsia="宋体" w:hAnsi="宋体" w:cs="Arial" w:hint="eastAsia"/>
                <w:sz w:val="24"/>
                <w:szCs w:val="24"/>
                <w:vertAlign w:val="superscript"/>
              </w:rPr>
              <w:t>注*</w:t>
            </w:r>
          </w:p>
        </w:tc>
        <w:tc>
          <w:tcPr>
            <w:tcW w:w="1153" w:type="dxa"/>
            <w:vAlign w:val="center"/>
          </w:tcPr>
          <w:p w14:paraId="295D6F83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</w:p>
        </w:tc>
        <w:tc>
          <w:tcPr>
            <w:tcW w:w="1153" w:type="dxa"/>
            <w:vAlign w:val="center"/>
          </w:tcPr>
          <w:p w14:paraId="008BAB24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</w:p>
        </w:tc>
        <w:tc>
          <w:tcPr>
            <w:tcW w:w="1153" w:type="dxa"/>
            <w:vAlign w:val="center"/>
          </w:tcPr>
          <w:p w14:paraId="0931408D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</w:p>
        </w:tc>
        <w:tc>
          <w:tcPr>
            <w:tcW w:w="1153" w:type="dxa"/>
            <w:vAlign w:val="center"/>
          </w:tcPr>
          <w:p w14:paraId="418604BD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  <w:r w:rsidRPr="001C0F80">
              <w:rPr>
                <w:rFonts w:ascii="宋体" w:eastAsia="宋体" w:hAnsi="宋体" w:cs="Arial" w:hint="eastAsia"/>
                <w:sz w:val="24"/>
                <w:szCs w:val="24"/>
              </w:rPr>
              <w:t>╱</w:t>
            </w:r>
          </w:p>
        </w:tc>
        <w:tc>
          <w:tcPr>
            <w:tcW w:w="1153" w:type="dxa"/>
            <w:vAlign w:val="center"/>
          </w:tcPr>
          <w:p w14:paraId="4D70AFBF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</w:p>
        </w:tc>
        <w:tc>
          <w:tcPr>
            <w:tcW w:w="1153" w:type="dxa"/>
            <w:vAlign w:val="center"/>
          </w:tcPr>
          <w:p w14:paraId="771315E3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</w:p>
        </w:tc>
        <w:tc>
          <w:tcPr>
            <w:tcW w:w="1156" w:type="dxa"/>
            <w:vAlign w:val="center"/>
          </w:tcPr>
          <w:p w14:paraId="323BAE0F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</w:p>
        </w:tc>
      </w:tr>
      <w:tr w:rsidR="008A6E44" w:rsidRPr="00B32AC6" w14:paraId="46E87A2C" w14:textId="77777777" w:rsidTr="008F630E">
        <w:trPr>
          <w:jc w:val="center"/>
        </w:trPr>
        <w:tc>
          <w:tcPr>
            <w:tcW w:w="1422" w:type="dxa"/>
            <w:shd w:val="clear" w:color="auto" w:fill="BFBFBF" w:themeFill="background1" w:themeFillShade="BF"/>
            <w:vAlign w:val="center"/>
          </w:tcPr>
          <w:p w14:paraId="005F12C4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  <w:r w:rsidRPr="00F45DFE">
              <w:rPr>
                <w:rFonts w:ascii="宋体" w:eastAsia="宋体" w:hAnsi="宋体" w:cs="Arial"/>
                <w:position w:val="-10"/>
                <w:sz w:val="24"/>
                <w:szCs w:val="24"/>
              </w:rPr>
              <w:object w:dxaOrig="999" w:dyaOrig="320" w14:anchorId="7D250BB7">
                <v:shape id="_x0000_i1130" type="#_x0000_t75" style="width:49.6pt;height:15.8pt" o:ole="">
                  <v:imagedata r:id="rId178" o:title=""/>
                </v:shape>
                <o:OLEObject Type="Embed" ProgID="Equation.DSMT4" ShapeID="_x0000_i1130" DrawAspect="Content" ObjectID="_1671455849" r:id="rId179"/>
              </w:object>
            </w:r>
            <w:r>
              <w:rPr>
                <w:rFonts w:ascii="宋体" w:eastAsia="宋体" w:hAnsi="宋体" w:cs="Arial" w:hint="eastAsia"/>
                <w:sz w:val="24"/>
                <w:szCs w:val="24"/>
                <w:vertAlign w:val="superscript"/>
              </w:rPr>
              <w:t>注*</w:t>
            </w:r>
          </w:p>
        </w:tc>
        <w:tc>
          <w:tcPr>
            <w:tcW w:w="1153" w:type="dxa"/>
            <w:vAlign w:val="center"/>
          </w:tcPr>
          <w:p w14:paraId="5A5F908A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</w:p>
        </w:tc>
        <w:tc>
          <w:tcPr>
            <w:tcW w:w="1153" w:type="dxa"/>
            <w:vAlign w:val="center"/>
          </w:tcPr>
          <w:p w14:paraId="1F38E5D6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</w:p>
        </w:tc>
        <w:tc>
          <w:tcPr>
            <w:tcW w:w="1153" w:type="dxa"/>
            <w:vAlign w:val="center"/>
          </w:tcPr>
          <w:p w14:paraId="64D61397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</w:p>
        </w:tc>
        <w:tc>
          <w:tcPr>
            <w:tcW w:w="1153" w:type="dxa"/>
            <w:vAlign w:val="center"/>
          </w:tcPr>
          <w:p w14:paraId="03BA6153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  <w:r w:rsidRPr="00B32AC6">
              <w:rPr>
                <w:rFonts w:ascii="宋体" w:eastAsia="宋体" w:hAnsi="宋体" w:cs="Arial" w:hint="eastAsia"/>
                <w:sz w:val="24"/>
                <w:szCs w:val="24"/>
              </w:rPr>
              <w:t>0</w:t>
            </w:r>
          </w:p>
        </w:tc>
        <w:tc>
          <w:tcPr>
            <w:tcW w:w="1153" w:type="dxa"/>
            <w:vAlign w:val="center"/>
          </w:tcPr>
          <w:p w14:paraId="20345BFC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</w:p>
        </w:tc>
        <w:tc>
          <w:tcPr>
            <w:tcW w:w="1153" w:type="dxa"/>
            <w:vAlign w:val="center"/>
          </w:tcPr>
          <w:p w14:paraId="13B99A2E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</w:p>
        </w:tc>
        <w:tc>
          <w:tcPr>
            <w:tcW w:w="1156" w:type="dxa"/>
            <w:vAlign w:val="center"/>
          </w:tcPr>
          <w:p w14:paraId="525CA310" w14:textId="77777777" w:rsidR="008A6E44" w:rsidRPr="00B32AC6" w:rsidRDefault="008A6E44" w:rsidP="008F630E">
            <w:pPr>
              <w:jc w:val="center"/>
              <w:rPr>
                <w:rFonts w:ascii="宋体" w:eastAsia="宋体" w:hAnsi="宋体" w:cs="Arial"/>
                <w:sz w:val="24"/>
                <w:szCs w:val="24"/>
              </w:rPr>
            </w:pPr>
          </w:p>
        </w:tc>
      </w:tr>
    </w:tbl>
    <w:p w14:paraId="5FA3D043" w14:textId="77777777" w:rsidR="008A6E44" w:rsidRPr="008A5BDA" w:rsidRDefault="008A6E44" w:rsidP="008A6E44">
      <w:pPr>
        <w:ind w:firstLineChars="200" w:firstLine="480"/>
        <w:rPr>
          <w:rFonts w:ascii="宋体" w:eastAsia="宋体" w:hAnsi="宋体" w:cs="Arial"/>
          <w:sz w:val="24"/>
          <w:szCs w:val="24"/>
        </w:rPr>
      </w:pPr>
      <w:r w:rsidRPr="008A5BDA">
        <w:rPr>
          <w:rFonts w:ascii="宋体" w:eastAsia="宋体" w:hAnsi="宋体" w:cs="Arial" w:hint="eastAsia"/>
          <w:sz w:val="24"/>
          <w:szCs w:val="24"/>
        </w:rPr>
        <w:t>（注*：为接</w:t>
      </w:r>
      <w:r w:rsidRPr="008A5BDA">
        <w:rPr>
          <w:rFonts w:ascii="宋体" w:eastAsia="宋体" w:hAnsi="宋体" w:cs="Arial"/>
          <w:position w:val="-6"/>
          <w:sz w:val="24"/>
          <w:szCs w:val="24"/>
        </w:rPr>
        <w:object w:dxaOrig="560" w:dyaOrig="279" w14:anchorId="113F725B">
          <v:shape id="_x0000_i1131" type="#_x0000_t75" style="width:27.55pt;height:13.6pt" o:ole="">
            <v:imagedata r:id="rId180" o:title=""/>
          </v:shape>
          <o:OLEObject Type="Embed" ProgID="Equation.DSMT4" ShapeID="_x0000_i1131" DrawAspect="Content" ObjectID="_1671455850" r:id="rId181"/>
        </w:object>
      </w:r>
      <w:r w:rsidRPr="008A5BDA">
        <w:rPr>
          <w:rFonts w:ascii="宋体" w:eastAsia="宋体" w:hAnsi="宋体" w:cs="Arial" w:hint="eastAsia"/>
          <w:b/>
          <w:sz w:val="24"/>
          <w:szCs w:val="24"/>
        </w:rPr>
        <w:t>直流</w:t>
      </w:r>
      <w:r w:rsidRPr="008A5BDA">
        <w:rPr>
          <w:rFonts w:ascii="宋体" w:eastAsia="宋体" w:hAnsi="宋体" w:cs="Arial" w:hint="eastAsia"/>
          <w:sz w:val="24"/>
          <w:szCs w:val="24"/>
        </w:rPr>
        <w:t>电动机后的相关数据填表。）</w:t>
      </w:r>
    </w:p>
    <w:p w14:paraId="2A7971DC" w14:textId="77777777" w:rsidR="008A6E44" w:rsidRPr="00521CB7" w:rsidRDefault="008A6E44" w:rsidP="008A6E44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1C0F80">
        <w:rPr>
          <w:rFonts w:ascii="宋体" w:eastAsia="宋体" w:hAnsi="宋体" w:cs="Arial" w:hint="eastAsia"/>
          <w:sz w:val="24"/>
          <w:szCs w:val="24"/>
        </w:rPr>
        <w:t>4</w:t>
      </w:r>
      <w:r w:rsidRPr="001C0F80">
        <w:rPr>
          <w:rFonts w:ascii="宋体" w:eastAsia="宋体" w:hAnsi="宋体" w:cs="Arial"/>
          <w:sz w:val="24"/>
          <w:szCs w:val="24"/>
        </w:rPr>
        <w:t>．</w:t>
      </w:r>
      <w:r w:rsidRPr="001C0F80">
        <w:rPr>
          <w:rFonts w:ascii="宋体" w:eastAsia="宋体" w:hAnsi="宋体" w:cs="Arial" w:hint="eastAsia"/>
          <w:sz w:val="24"/>
          <w:szCs w:val="24"/>
        </w:rPr>
        <w:t>接</w:t>
      </w:r>
      <w:r w:rsidRPr="001C0F80">
        <w:rPr>
          <w:rFonts w:ascii="宋体" w:eastAsia="宋体" w:hAnsi="宋体" w:cs="Arial"/>
          <w:position w:val="-6"/>
          <w:sz w:val="24"/>
          <w:szCs w:val="24"/>
        </w:rPr>
        <w:object w:dxaOrig="560" w:dyaOrig="279" w14:anchorId="4A12BEBC">
          <v:shape id="_x0000_i1132" type="#_x0000_t75" style="width:27.55pt;height:13.6pt" o:ole="">
            <v:imagedata r:id="rId180" o:title=""/>
          </v:shape>
          <o:OLEObject Type="Embed" ProgID="Equation.DSMT4" ShapeID="_x0000_i1132" DrawAspect="Content" ObjectID="_1671455851" r:id="rId182"/>
        </w:object>
      </w:r>
      <w:r w:rsidRPr="001C0F80">
        <w:rPr>
          <w:rFonts w:ascii="宋体" w:eastAsia="宋体" w:hAnsi="宋体" w:cs="Arial" w:hint="eastAsia"/>
          <w:b/>
          <w:sz w:val="24"/>
          <w:szCs w:val="24"/>
        </w:rPr>
        <w:t>直流</w:t>
      </w:r>
      <w:r w:rsidRPr="001C0F80">
        <w:rPr>
          <w:rFonts w:ascii="宋体" w:eastAsia="宋体" w:hAnsi="宋体" w:cs="Arial" w:hint="eastAsia"/>
          <w:sz w:val="24"/>
          <w:szCs w:val="24"/>
        </w:rPr>
        <w:t>电动机（</w:t>
      </w:r>
      <w:r w:rsidRPr="001C0F80">
        <w:rPr>
          <w:rFonts w:ascii="宋体" w:eastAsia="宋体" w:hAnsi="宋体" w:cs="Arial"/>
          <w:position w:val="-6"/>
          <w:sz w:val="24"/>
          <w:szCs w:val="24"/>
        </w:rPr>
        <w:object w:dxaOrig="560" w:dyaOrig="279" w14:anchorId="4C2C1C8B">
          <v:shape id="_x0000_i1133" type="#_x0000_t75" style="width:27.55pt;height:13.6pt" o:ole="">
            <v:imagedata r:id="rId180" o:title=""/>
          </v:shape>
          <o:OLEObject Type="Embed" ProgID="Equation.DSMT4" ShapeID="_x0000_i1133" DrawAspect="Content" ObjectID="_1671455852" r:id="rId183"/>
        </w:object>
      </w:r>
      <w:r w:rsidRPr="001C0F80">
        <w:rPr>
          <w:rFonts w:ascii="宋体" w:eastAsia="宋体" w:hAnsi="宋体" w:cs="Arial" w:hint="eastAsia"/>
          <w:sz w:val="24"/>
          <w:szCs w:val="24"/>
        </w:rPr>
        <w:t>参数：</w:t>
      </w:r>
      <w:r w:rsidRPr="001C0F80">
        <w:rPr>
          <w:rFonts w:ascii="宋体" w:eastAsia="宋体" w:hAnsi="宋体" w:cs="Arial"/>
          <w:position w:val="-12"/>
          <w:sz w:val="24"/>
          <w:szCs w:val="24"/>
        </w:rPr>
        <w:object w:dxaOrig="1140" w:dyaOrig="360" w14:anchorId="534FF010">
          <v:shape id="_x0000_i1134" type="#_x0000_t75" style="width:56.95pt;height:18.75pt" o:ole="">
            <v:imagedata r:id="rId184" o:title=""/>
          </v:shape>
          <o:OLEObject Type="Embed" ProgID="Equation.DSMT4" ShapeID="_x0000_i1134" DrawAspect="Content" ObjectID="_1671455853" r:id="rId185"/>
        </w:object>
      </w:r>
      <w:r w:rsidRPr="001C0F80">
        <w:rPr>
          <w:rFonts w:ascii="宋体" w:eastAsia="宋体" w:hAnsi="宋体" w:cs="Arial" w:hint="eastAsia"/>
          <w:sz w:val="24"/>
          <w:szCs w:val="24"/>
        </w:rPr>
        <w:t>，</w:t>
      </w:r>
      <w:r w:rsidRPr="001C0F80">
        <w:rPr>
          <w:rFonts w:ascii="宋体" w:eastAsia="宋体" w:hAnsi="宋体" w:cs="Arial"/>
          <w:position w:val="-12"/>
          <w:sz w:val="24"/>
          <w:szCs w:val="24"/>
        </w:rPr>
        <w:object w:dxaOrig="980" w:dyaOrig="360" w14:anchorId="3CB98169">
          <v:shape id="_x0000_i1135" type="#_x0000_t75" style="width:48.5pt;height:18.75pt" o:ole="">
            <v:imagedata r:id="rId186" o:title=""/>
          </v:shape>
          <o:OLEObject Type="Embed" ProgID="Equation.DSMT4" ShapeID="_x0000_i1135" DrawAspect="Content" ObjectID="_1671455854" r:id="rId187"/>
        </w:object>
      </w:r>
      <w:r w:rsidRPr="001C0F80">
        <w:rPr>
          <w:rFonts w:ascii="宋体" w:eastAsia="宋体" w:hAnsi="宋体" w:cs="Arial" w:hint="eastAsia"/>
          <w:sz w:val="24"/>
          <w:szCs w:val="24"/>
        </w:rPr>
        <w:t>，</w:t>
      </w:r>
      <w:r w:rsidRPr="001C0F80">
        <w:rPr>
          <w:rFonts w:ascii="宋体" w:eastAsia="宋体" w:hAnsi="宋体" w:cs="Arial"/>
          <w:position w:val="-12"/>
          <w:sz w:val="24"/>
          <w:szCs w:val="24"/>
        </w:rPr>
        <w:object w:dxaOrig="1680" w:dyaOrig="360" w14:anchorId="33A66CB1">
          <v:shape id="_x0000_i1136" type="#_x0000_t75" style="width:84.1pt;height:18.75pt" o:ole="">
            <v:imagedata r:id="rId188" o:title=""/>
          </v:shape>
          <o:OLEObject Type="Embed" ProgID="Equation.DSMT4" ShapeID="_x0000_i1136" DrawAspect="Content" ObjectID="_1671455855" r:id="rId189"/>
        </w:object>
      </w:r>
      <w:r w:rsidRPr="001C0F80">
        <w:rPr>
          <w:rFonts w:ascii="宋体" w:eastAsia="宋体" w:hAnsi="宋体" w:cs="Arial" w:hint="eastAsia"/>
          <w:sz w:val="24"/>
          <w:szCs w:val="24"/>
        </w:rPr>
        <w:t>，</w:t>
      </w:r>
      <w:r w:rsidRPr="001C0F80">
        <w:rPr>
          <w:rFonts w:ascii="宋体" w:eastAsia="宋体" w:hAnsi="宋体" w:cs="Arial"/>
          <w:position w:val="-12"/>
          <w:sz w:val="24"/>
          <w:szCs w:val="24"/>
        </w:rPr>
        <w:object w:dxaOrig="1120" w:dyaOrig="360" w14:anchorId="12A48A16">
          <v:shape id="_x0000_i1137" type="#_x0000_t75" style="width:56.2pt;height:18.75pt" o:ole="">
            <v:imagedata r:id="rId190" o:title=""/>
          </v:shape>
          <o:OLEObject Type="Embed" ProgID="Equation.DSMT4" ShapeID="_x0000_i1137" DrawAspect="Content" ObjectID="_1671455856" r:id="rId191"/>
        </w:object>
      </w:r>
      <w:r w:rsidRPr="001C0F80">
        <w:rPr>
          <w:rFonts w:ascii="宋体" w:eastAsia="宋体" w:hAnsi="宋体" w:cs="Arial" w:hint="eastAsia"/>
          <w:sz w:val="24"/>
          <w:szCs w:val="24"/>
        </w:rPr>
        <w:t>；</w:t>
      </w:r>
      <w:r w:rsidRPr="00521CB7">
        <w:rPr>
          <w:rFonts w:ascii="宋体" w:eastAsia="宋体" w:hAnsi="宋体" w:cs="Arial" w:hint="eastAsia"/>
          <w:sz w:val="24"/>
          <w:szCs w:val="24"/>
        </w:rPr>
        <w:t>他</w:t>
      </w:r>
      <w:proofErr w:type="gramStart"/>
      <w:r w:rsidRPr="00521CB7">
        <w:rPr>
          <w:rFonts w:ascii="宋体" w:eastAsia="宋体" w:hAnsi="宋体" w:cs="Arial" w:hint="eastAsia"/>
          <w:sz w:val="24"/>
          <w:szCs w:val="24"/>
        </w:rPr>
        <w:t>励</w:t>
      </w:r>
      <w:proofErr w:type="gramEnd"/>
      <w:r w:rsidRPr="00521CB7">
        <w:rPr>
          <w:rFonts w:ascii="宋体" w:eastAsia="宋体" w:hAnsi="宋体" w:cs="Arial" w:hint="eastAsia"/>
          <w:sz w:val="24"/>
          <w:szCs w:val="24"/>
        </w:rPr>
        <w:t>，励磁电压</w:t>
      </w:r>
      <w:r w:rsidRPr="00521CB7">
        <w:rPr>
          <w:rFonts w:ascii="宋体" w:eastAsia="宋体" w:hAnsi="宋体" w:cs="Arial"/>
          <w:position w:val="-14"/>
          <w:sz w:val="24"/>
          <w:szCs w:val="24"/>
        </w:rPr>
        <w:object w:dxaOrig="1140" w:dyaOrig="380" w14:anchorId="4D5221EB">
          <v:shape id="_x0000_i1138" type="#_x0000_t75" style="width:56.95pt;height:18.75pt" o:ole="">
            <v:imagedata r:id="rId192" o:title=""/>
          </v:shape>
          <o:OLEObject Type="Embed" ProgID="Equation.DSMT4" ShapeID="_x0000_i1138" DrawAspect="Content" ObjectID="_1671455857" r:id="rId193"/>
        </w:object>
      </w:r>
      <w:r w:rsidRPr="00521CB7">
        <w:rPr>
          <w:rFonts w:ascii="宋体" w:eastAsia="宋体" w:hAnsi="宋体" w:cs="Arial" w:hint="eastAsia"/>
          <w:sz w:val="24"/>
          <w:szCs w:val="24"/>
        </w:rPr>
        <w:t>，励磁电流</w:t>
      </w:r>
      <w:r w:rsidRPr="00521CB7">
        <w:rPr>
          <w:rFonts w:ascii="宋体" w:eastAsia="宋体" w:hAnsi="宋体" w:cs="Arial"/>
          <w:position w:val="-14"/>
          <w:sz w:val="24"/>
          <w:szCs w:val="24"/>
        </w:rPr>
        <w:object w:dxaOrig="1240" w:dyaOrig="380" w14:anchorId="62EC097D">
          <v:shape id="_x0000_i1139" type="#_x0000_t75" style="width:62.1pt;height:18.75pt" o:ole="">
            <v:imagedata r:id="rId194" o:title=""/>
          </v:shape>
          <o:OLEObject Type="Embed" ProgID="Equation.DSMT4" ShapeID="_x0000_i1139" DrawAspect="Content" ObjectID="_1671455858" r:id="rId195"/>
        </w:object>
      </w:r>
      <w:r w:rsidRPr="00521CB7">
        <w:rPr>
          <w:rFonts w:ascii="宋体" w:eastAsia="宋体" w:hAnsi="宋体" w:cs="Arial" w:hint="eastAsia"/>
          <w:sz w:val="24"/>
          <w:szCs w:val="24"/>
        </w:rPr>
        <w:t>）</w:t>
      </w:r>
      <w:r w:rsidRPr="00521CB7">
        <w:rPr>
          <w:rFonts w:ascii="宋体" w:eastAsia="宋体" w:hAnsi="宋体" w:cs="Arial"/>
          <w:sz w:val="24"/>
          <w:szCs w:val="24"/>
        </w:rPr>
        <w:t>，</w:t>
      </w:r>
      <w:r w:rsidRPr="00521CB7">
        <w:rPr>
          <w:rFonts w:ascii="宋体" w:eastAsia="宋体" w:hAnsi="宋体" w:cs="Arial" w:hint="eastAsia"/>
          <w:sz w:val="24"/>
          <w:szCs w:val="24"/>
        </w:rPr>
        <w:t>转矩=0</w:t>
      </w:r>
      <w:r w:rsidRPr="00521CB7">
        <w:rPr>
          <w:rFonts w:ascii="宋体" w:eastAsia="宋体" w:hAnsi="宋体" w:hint="eastAsia"/>
          <w:sz w:val="24"/>
          <w:szCs w:val="24"/>
        </w:rPr>
        <w:t>。</w:t>
      </w:r>
    </w:p>
    <w:p w14:paraId="1011BE65" w14:textId="77777777" w:rsidR="008A6E44" w:rsidRDefault="008A6E44" w:rsidP="008A6E44">
      <w:pPr>
        <w:ind w:firstLineChars="200" w:firstLine="480"/>
        <w:rPr>
          <w:rFonts w:ascii="宋体" w:eastAsia="宋体" w:hAnsi="宋体" w:cs="Arial"/>
          <w:i/>
          <w:color w:val="FF0000"/>
          <w:sz w:val="24"/>
          <w:szCs w:val="24"/>
        </w:rPr>
      </w:pPr>
      <w:r w:rsidRPr="00B32AC6">
        <w:rPr>
          <w:rFonts w:ascii="宋体" w:eastAsia="宋体" w:hAnsi="宋体" w:cs="Arial"/>
          <w:sz w:val="24"/>
          <w:szCs w:val="24"/>
        </w:rPr>
        <w:t>（1）</w:t>
      </w:r>
      <w:r w:rsidRPr="00485252">
        <w:rPr>
          <w:rFonts w:ascii="宋体" w:eastAsia="宋体" w:hAnsi="宋体" w:cs="Arial"/>
          <w:sz w:val="24"/>
          <w:szCs w:val="24"/>
        </w:rPr>
        <w:t>将</w:t>
      </w:r>
      <w:r w:rsidRPr="00485252">
        <w:rPr>
          <w:rFonts w:ascii="宋体" w:eastAsia="宋体" w:hAnsi="宋体" w:cs="Arial"/>
          <w:sz w:val="24"/>
          <w:szCs w:val="24"/>
          <w:shd w:val="clear" w:color="FFFFFF" w:fill="D9D9D9"/>
        </w:rPr>
        <w:t>NMCL-31A</w:t>
      </w:r>
      <w:r w:rsidRPr="00485252">
        <w:rPr>
          <w:rFonts w:ascii="宋体" w:eastAsia="宋体" w:hAnsi="宋体" w:cs="Arial"/>
          <w:sz w:val="24"/>
          <w:szCs w:val="24"/>
        </w:rPr>
        <w:t>正、负给定均调到零</w:t>
      </w:r>
      <w:r w:rsidRPr="00485252">
        <w:rPr>
          <w:rFonts w:ascii="宋体" w:eastAsia="宋体" w:hAnsi="宋体" w:cs="Arial" w:hint="eastAsia"/>
          <w:sz w:val="24"/>
          <w:szCs w:val="24"/>
        </w:rPr>
        <w:t>，</w:t>
      </w:r>
      <w:r w:rsidRPr="003C72A9">
        <w:rPr>
          <w:rFonts w:ascii="宋体" w:eastAsia="宋体" w:hAnsi="宋体" w:hint="eastAsia"/>
          <w:sz w:val="24"/>
          <w:szCs w:val="24"/>
        </w:rPr>
        <w:t>主控屏左侧的</w:t>
      </w:r>
      <w:r w:rsidRPr="00D42171">
        <w:rPr>
          <w:rFonts w:ascii="宋体" w:eastAsia="宋体" w:hAnsi="宋体" w:hint="eastAsia"/>
          <w:sz w:val="24"/>
          <w:szCs w:val="24"/>
          <w:u w:val="wave"/>
        </w:rPr>
        <w:t>“三相调压器”逆时针</w:t>
      </w:r>
      <w:proofErr w:type="gramStart"/>
      <w:r w:rsidRPr="00D42171">
        <w:rPr>
          <w:rFonts w:ascii="宋体" w:eastAsia="宋体" w:hAnsi="宋体" w:hint="eastAsia"/>
          <w:sz w:val="24"/>
          <w:szCs w:val="24"/>
          <w:u w:val="wave"/>
        </w:rPr>
        <w:t>旋</w:t>
      </w:r>
      <w:proofErr w:type="gramEnd"/>
      <w:r w:rsidRPr="00D42171">
        <w:rPr>
          <w:rFonts w:ascii="宋体" w:eastAsia="宋体" w:hAnsi="宋体" w:hint="eastAsia"/>
          <w:sz w:val="24"/>
          <w:szCs w:val="24"/>
          <w:u w:val="wave"/>
        </w:rPr>
        <w:t>到底</w:t>
      </w:r>
      <w:r>
        <w:rPr>
          <w:rFonts w:ascii="宋体" w:eastAsia="宋体" w:hAnsi="宋体" w:hint="eastAsia"/>
          <w:sz w:val="24"/>
          <w:szCs w:val="24"/>
        </w:rPr>
        <w:t>，</w:t>
      </w:r>
      <w:r w:rsidRPr="003C72A9">
        <w:rPr>
          <w:rFonts w:ascii="宋体" w:eastAsia="宋体" w:hAnsi="宋体" w:hint="eastAsia"/>
          <w:sz w:val="24"/>
          <w:szCs w:val="24"/>
        </w:rPr>
        <w:t>使</w:t>
      </w:r>
      <w:r w:rsidRPr="003C72A9">
        <w:rPr>
          <w:rFonts w:ascii="宋体" w:eastAsia="宋体" w:hAnsi="宋体"/>
          <w:position w:val="-12"/>
          <w:sz w:val="24"/>
          <w:szCs w:val="24"/>
        </w:rPr>
        <w:object w:dxaOrig="820" w:dyaOrig="360" w14:anchorId="1434E771">
          <v:shape id="_x0000_i1140" type="#_x0000_t75" style="width:40.8pt;height:18.75pt" o:ole="">
            <v:imagedata r:id="rId196" o:title=""/>
          </v:shape>
          <o:OLEObject Type="Embed" ProgID="Equation.DSMT4" ShapeID="_x0000_i1140" DrawAspect="Content" ObjectID="_1671455859" r:id="rId197"/>
        </w:object>
      </w:r>
      <w:r w:rsidRPr="003C72A9">
        <w:rPr>
          <w:rFonts w:ascii="宋体" w:eastAsia="宋体" w:hAnsi="宋体" w:hint="eastAsia"/>
          <w:sz w:val="24"/>
          <w:szCs w:val="24"/>
        </w:rPr>
        <w:t>，</w:t>
      </w:r>
      <w:proofErr w:type="gramStart"/>
      <w:r w:rsidRPr="00485252">
        <w:rPr>
          <w:rFonts w:ascii="宋体" w:eastAsia="宋体" w:hAnsi="宋体" w:cs="Arial"/>
          <w:sz w:val="24"/>
          <w:szCs w:val="24"/>
        </w:rPr>
        <w:t>按下主</w:t>
      </w:r>
      <w:proofErr w:type="gramEnd"/>
      <w:r w:rsidRPr="00485252">
        <w:rPr>
          <w:rFonts w:ascii="宋体" w:eastAsia="宋体" w:hAnsi="宋体" w:cs="Arial"/>
          <w:sz w:val="24"/>
          <w:szCs w:val="24"/>
        </w:rPr>
        <w:t>控制屏总电源开关的“断开”红色按钮</w:t>
      </w:r>
      <w:r>
        <w:rPr>
          <w:rFonts w:ascii="宋体" w:eastAsia="宋体" w:hAnsi="宋体" w:cs="Arial" w:hint="eastAsia"/>
          <w:sz w:val="24"/>
          <w:szCs w:val="24"/>
        </w:rPr>
        <w:t xml:space="preserve">。 </w:t>
      </w:r>
      <w:r w:rsidRPr="00087B10">
        <w:rPr>
          <w:rFonts w:ascii="宋体" w:eastAsia="宋体" w:hAnsi="宋体" w:cs="Arial" w:hint="eastAsia"/>
          <w:color w:val="31849B" w:themeColor="accent5" w:themeShade="BF"/>
          <w:sz w:val="24"/>
          <w:szCs w:val="24"/>
          <w:u w:val="wave"/>
        </w:rPr>
        <w:t>[连线</w:t>
      </w:r>
      <w:r>
        <w:rPr>
          <w:rFonts w:ascii="宋体" w:eastAsia="宋体" w:hAnsi="宋体" w:cs="Arial" w:hint="eastAsia"/>
          <w:color w:val="31849B" w:themeColor="accent5" w:themeShade="BF"/>
          <w:sz w:val="24"/>
          <w:szCs w:val="24"/>
          <w:u w:val="wave"/>
        </w:rPr>
        <w:t>6</w:t>
      </w:r>
      <w:r w:rsidRPr="00087B10">
        <w:rPr>
          <w:rFonts w:ascii="宋体" w:eastAsia="宋体" w:hAnsi="宋体" w:cs="Arial" w:hint="eastAsia"/>
          <w:color w:val="31849B" w:themeColor="accent5" w:themeShade="BF"/>
          <w:sz w:val="24"/>
          <w:szCs w:val="24"/>
          <w:u w:val="wave"/>
        </w:rPr>
        <w:t>]</w:t>
      </w:r>
      <w:r w:rsidRPr="00485252">
        <w:rPr>
          <w:rFonts w:ascii="宋体" w:eastAsia="宋体" w:hAnsi="宋体" w:cs="Arial" w:hint="eastAsia"/>
          <w:color w:val="31849B" w:themeColor="accent5" w:themeShade="BF"/>
          <w:sz w:val="24"/>
          <w:szCs w:val="24"/>
        </w:rPr>
        <w:t xml:space="preserve"> </w:t>
      </w:r>
      <w:r w:rsidRPr="00485252">
        <w:rPr>
          <w:rFonts w:ascii="宋体" w:eastAsia="宋体" w:hAnsi="宋体" w:cs="Arial" w:hint="eastAsia"/>
          <w:sz w:val="24"/>
          <w:szCs w:val="24"/>
        </w:rPr>
        <w:t>将</w:t>
      </w:r>
      <w:r w:rsidRPr="00485252">
        <w:rPr>
          <w:rFonts w:ascii="宋体" w:eastAsia="宋体" w:hAnsi="宋体" w:cs="Arial" w:hint="eastAsia"/>
          <w:sz w:val="24"/>
          <w:szCs w:val="24"/>
          <w:shd w:val="pct15" w:color="auto" w:fill="FFFFFF"/>
        </w:rPr>
        <w:t>PWM</w:t>
      </w:r>
      <w:r w:rsidRPr="00485252">
        <w:rPr>
          <w:rFonts w:ascii="宋体" w:eastAsia="宋体" w:hAnsi="宋体" w:cs="Arial" w:hint="eastAsia"/>
          <w:sz w:val="24"/>
          <w:szCs w:val="24"/>
        </w:rPr>
        <w:t>模块的 “6”“7”接</w:t>
      </w:r>
      <w:r w:rsidRPr="00485252">
        <w:rPr>
          <w:rFonts w:ascii="宋体" w:eastAsia="宋体" w:hAnsi="宋体" w:cs="Arial"/>
          <w:position w:val="-6"/>
          <w:sz w:val="24"/>
          <w:szCs w:val="24"/>
        </w:rPr>
        <w:object w:dxaOrig="560" w:dyaOrig="279" w14:anchorId="4C9F8429">
          <v:shape id="_x0000_i1141" type="#_x0000_t75" style="width:27.55pt;height:13.6pt" o:ole="">
            <v:imagedata r:id="rId180" o:title=""/>
          </v:shape>
          <o:OLEObject Type="Embed" ProgID="Equation.DSMT4" ShapeID="_x0000_i1141" DrawAspect="Content" ObjectID="_1671455860" r:id="rId198"/>
        </w:object>
      </w:r>
      <w:r w:rsidRPr="00485252">
        <w:rPr>
          <w:rFonts w:ascii="宋体" w:eastAsia="宋体" w:hAnsi="宋体" w:cs="Arial" w:hint="eastAsia"/>
          <w:sz w:val="24"/>
          <w:szCs w:val="24"/>
        </w:rPr>
        <w:t>直流电动机</w:t>
      </w:r>
      <w:r w:rsidRPr="00485252">
        <w:rPr>
          <w:rFonts w:ascii="宋体" w:eastAsia="宋体" w:hAnsi="宋体" w:cs="Arial"/>
          <w:sz w:val="24"/>
          <w:szCs w:val="24"/>
        </w:rPr>
        <w:t>，</w:t>
      </w:r>
      <w:r w:rsidRPr="00034EBA">
        <w:rPr>
          <w:rFonts w:ascii="宋体" w:eastAsia="宋体" w:hAnsi="宋体" w:cs="Arial" w:hint="eastAsia"/>
          <w:color w:val="31849B" w:themeColor="accent5" w:themeShade="BF"/>
          <w:sz w:val="24"/>
          <w:szCs w:val="24"/>
        </w:rPr>
        <w:t xml:space="preserve"> </w:t>
      </w:r>
      <w:r w:rsidRPr="00087B10">
        <w:rPr>
          <w:rFonts w:ascii="宋体" w:eastAsia="宋体" w:hAnsi="宋体" w:cs="Arial" w:hint="eastAsia"/>
          <w:color w:val="31849B" w:themeColor="accent5" w:themeShade="BF"/>
          <w:sz w:val="24"/>
          <w:szCs w:val="24"/>
          <w:u w:val="wave"/>
        </w:rPr>
        <w:t>[连线</w:t>
      </w:r>
      <w:r>
        <w:rPr>
          <w:rFonts w:ascii="宋体" w:eastAsia="宋体" w:hAnsi="宋体" w:cs="Arial" w:hint="eastAsia"/>
          <w:color w:val="31849B" w:themeColor="accent5" w:themeShade="BF"/>
          <w:sz w:val="24"/>
          <w:szCs w:val="24"/>
          <w:u w:val="wave"/>
        </w:rPr>
        <w:t>7</w:t>
      </w:r>
      <w:r w:rsidRPr="00087B10">
        <w:rPr>
          <w:rFonts w:ascii="宋体" w:eastAsia="宋体" w:hAnsi="宋体" w:cs="Arial" w:hint="eastAsia"/>
          <w:color w:val="31849B" w:themeColor="accent5" w:themeShade="BF"/>
          <w:sz w:val="24"/>
          <w:szCs w:val="24"/>
          <w:u w:val="wave"/>
        </w:rPr>
        <w:t>]</w:t>
      </w:r>
      <w:r w:rsidRPr="00485252">
        <w:rPr>
          <w:rFonts w:ascii="宋体" w:eastAsia="宋体" w:hAnsi="宋体" w:cs="Arial" w:hint="eastAsia"/>
          <w:color w:val="31849B" w:themeColor="accent5" w:themeShade="BF"/>
          <w:sz w:val="24"/>
          <w:szCs w:val="24"/>
        </w:rPr>
        <w:t xml:space="preserve"> </w:t>
      </w:r>
      <w:r w:rsidRPr="00485252">
        <w:rPr>
          <w:rFonts w:ascii="宋体" w:eastAsia="宋体" w:hAnsi="宋体" w:cs="Arial"/>
          <w:position w:val="-6"/>
          <w:sz w:val="24"/>
          <w:szCs w:val="24"/>
        </w:rPr>
        <w:object w:dxaOrig="560" w:dyaOrig="279" w14:anchorId="1E9DF5E2">
          <v:shape id="_x0000_i1142" type="#_x0000_t75" style="width:27.55pt;height:13.6pt" o:ole="">
            <v:imagedata r:id="rId180" o:title=""/>
          </v:shape>
          <o:OLEObject Type="Embed" ProgID="Equation.DSMT4" ShapeID="_x0000_i1142" DrawAspect="Content" ObjectID="_1671455861" r:id="rId199"/>
        </w:object>
      </w:r>
      <w:r w:rsidRPr="00485252">
        <w:rPr>
          <w:rFonts w:ascii="宋体" w:eastAsia="宋体" w:hAnsi="宋体" w:cs="Arial" w:hint="eastAsia"/>
          <w:sz w:val="24"/>
          <w:szCs w:val="24"/>
        </w:rPr>
        <w:t>直流电动机</w:t>
      </w:r>
      <w:r>
        <w:rPr>
          <w:rFonts w:ascii="宋体" w:eastAsia="宋体" w:hAnsi="宋体" w:cs="Arial" w:hint="eastAsia"/>
          <w:sz w:val="24"/>
          <w:szCs w:val="24"/>
        </w:rPr>
        <w:t>励磁接</w:t>
      </w:r>
      <w:r w:rsidRPr="00485252">
        <w:rPr>
          <w:rFonts w:ascii="宋体" w:eastAsia="宋体" w:hAnsi="宋体" w:cs="Arial" w:hint="eastAsia"/>
          <w:sz w:val="24"/>
          <w:szCs w:val="24"/>
        </w:rPr>
        <w:t>NMEL-18励磁电源</w:t>
      </w:r>
      <w:r>
        <w:rPr>
          <w:rFonts w:ascii="宋体" w:eastAsia="宋体" w:hAnsi="宋体" w:cs="Arial" w:hint="eastAsia"/>
          <w:sz w:val="24"/>
          <w:szCs w:val="24"/>
        </w:rPr>
        <w:t>，</w:t>
      </w:r>
      <w:r w:rsidRPr="00485252">
        <w:rPr>
          <w:rFonts w:ascii="宋体" w:eastAsia="宋体" w:hAnsi="宋体" w:cs="Arial" w:hint="eastAsia"/>
          <w:sz w:val="24"/>
          <w:szCs w:val="24"/>
        </w:rPr>
        <w:t>按下“闭合”绿色按钮，</w:t>
      </w:r>
      <w:r w:rsidRPr="003548F4">
        <w:rPr>
          <w:rFonts w:ascii="宋体" w:eastAsia="宋体" w:hAnsi="宋体"/>
          <w:color w:val="7030A0"/>
          <w:position w:val="-12"/>
          <w:sz w:val="24"/>
          <w:szCs w:val="24"/>
        </w:rPr>
        <w:object w:dxaOrig="1219" w:dyaOrig="360" w14:anchorId="2CEEA28A">
          <v:shape id="_x0000_i1143" type="#_x0000_t75" style="width:60.6pt;height:18.75pt" o:ole="">
            <v:imagedata r:id="rId170" o:title=""/>
          </v:shape>
          <o:OLEObject Type="Embed" ProgID="Equation.DSMT4" ShapeID="_x0000_i1143" DrawAspect="Content" ObjectID="_1671455862" r:id="rId200"/>
        </w:object>
      </w:r>
      <w:r w:rsidRPr="00485252">
        <w:rPr>
          <w:rFonts w:ascii="宋体" w:eastAsia="宋体" w:hAnsi="宋体" w:cs="Arial"/>
          <w:sz w:val="24"/>
          <w:szCs w:val="24"/>
        </w:rPr>
        <w:t>。</w:t>
      </w:r>
      <w:r w:rsidRPr="00087B10">
        <w:rPr>
          <w:rFonts w:ascii="宋体" w:eastAsia="宋体" w:hAnsi="宋体" w:cs="Arial" w:hint="eastAsia"/>
          <w:i/>
          <w:color w:val="FF0000"/>
          <w:sz w:val="24"/>
          <w:szCs w:val="24"/>
        </w:rPr>
        <w:t>（</w:t>
      </w:r>
      <w:r w:rsidRPr="00745F76">
        <w:rPr>
          <w:rFonts w:ascii="宋体" w:eastAsia="宋体" w:hAnsi="宋体" w:cs="Arial" w:hint="eastAsia"/>
          <w:i/>
          <w:color w:val="FF0000"/>
          <w:sz w:val="24"/>
          <w:szCs w:val="24"/>
        </w:rPr>
        <w:t>听到两次继电器闭合即可，</w:t>
      </w:r>
      <w:r w:rsidRPr="00277629">
        <w:rPr>
          <w:rFonts w:ascii="宋体" w:eastAsia="宋体" w:hAnsi="宋体" w:cs="Arial" w:hint="eastAsia"/>
          <w:i/>
          <w:color w:val="FF0000"/>
          <w:sz w:val="24"/>
          <w:szCs w:val="24"/>
          <w:u w:val="single"/>
        </w:rPr>
        <w:t>不可超过220V！</w:t>
      </w:r>
      <w:r>
        <w:rPr>
          <w:rFonts w:ascii="宋体" w:eastAsia="宋体" w:hAnsi="宋体" w:cs="Arial" w:hint="eastAsia"/>
          <w:i/>
          <w:color w:val="FF0000"/>
          <w:sz w:val="24"/>
          <w:szCs w:val="24"/>
          <w:u w:val="single"/>
        </w:rPr>
        <w:t>！</w:t>
      </w:r>
      <w:r w:rsidRPr="00277629">
        <w:rPr>
          <w:rFonts w:ascii="宋体" w:eastAsia="宋体" w:hAnsi="宋体" w:cs="Arial" w:hint="eastAsia"/>
          <w:i/>
          <w:color w:val="FF0000"/>
          <w:sz w:val="24"/>
          <w:szCs w:val="24"/>
          <w:u w:val="single"/>
        </w:rPr>
        <w:t>！</w:t>
      </w:r>
      <w:r w:rsidRPr="00087B10">
        <w:rPr>
          <w:rFonts w:ascii="宋体" w:eastAsia="宋体" w:hAnsi="宋体" w:cs="Arial" w:hint="eastAsia"/>
          <w:i/>
          <w:color w:val="FF0000"/>
          <w:sz w:val="24"/>
          <w:szCs w:val="24"/>
        </w:rPr>
        <w:t>[连线1]、[连线</w:t>
      </w:r>
      <w:r>
        <w:rPr>
          <w:rFonts w:ascii="宋体" w:eastAsia="宋体" w:hAnsi="宋体" w:cs="Arial" w:hint="eastAsia"/>
          <w:i/>
          <w:color w:val="FF0000"/>
          <w:sz w:val="24"/>
          <w:szCs w:val="24"/>
        </w:rPr>
        <w:t>2</w:t>
      </w:r>
      <w:r w:rsidRPr="00087B10">
        <w:rPr>
          <w:rFonts w:ascii="宋体" w:eastAsia="宋体" w:hAnsi="宋体" w:cs="Arial" w:hint="eastAsia"/>
          <w:i/>
          <w:color w:val="FF0000"/>
          <w:sz w:val="24"/>
          <w:szCs w:val="24"/>
        </w:rPr>
        <w:t>]、[连线</w:t>
      </w:r>
      <w:r>
        <w:rPr>
          <w:rFonts w:ascii="宋体" w:eastAsia="宋体" w:hAnsi="宋体" w:cs="Arial" w:hint="eastAsia"/>
          <w:i/>
          <w:color w:val="FF0000"/>
          <w:sz w:val="24"/>
          <w:szCs w:val="24"/>
        </w:rPr>
        <w:t>3</w:t>
      </w:r>
      <w:r w:rsidRPr="00087B10">
        <w:rPr>
          <w:rFonts w:ascii="宋体" w:eastAsia="宋体" w:hAnsi="宋体" w:cs="Arial" w:hint="eastAsia"/>
          <w:i/>
          <w:color w:val="FF0000"/>
          <w:sz w:val="24"/>
          <w:szCs w:val="24"/>
        </w:rPr>
        <w:t>]、[连线</w:t>
      </w:r>
      <w:r>
        <w:rPr>
          <w:rFonts w:ascii="宋体" w:eastAsia="宋体" w:hAnsi="宋体" w:cs="Arial" w:hint="eastAsia"/>
          <w:i/>
          <w:color w:val="FF0000"/>
          <w:sz w:val="24"/>
          <w:szCs w:val="24"/>
        </w:rPr>
        <w:t>5</w:t>
      </w:r>
      <w:r w:rsidRPr="00087B10">
        <w:rPr>
          <w:rFonts w:ascii="宋体" w:eastAsia="宋体" w:hAnsi="宋体" w:cs="Arial" w:hint="eastAsia"/>
          <w:i/>
          <w:color w:val="FF0000"/>
          <w:sz w:val="24"/>
          <w:szCs w:val="24"/>
        </w:rPr>
        <w:t>]保留）</w:t>
      </w:r>
    </w:p>
    <w:p w14:paraId="13C1E862" w14:textId="77777777" w:rsidR="008A6E44" w:rsidRPr="007B456D" w:rsidRDefault="008A6E44" w:rsidP="008A6E44">
      <w:pPr>
        <w:ind w:firstLineChars="200" w:firstLine="480"/>
        <w:rPr>
          <w:rFonts w:ascii="宋体" w:eastAsia="宋体" w:hAnsi="宋体" w:cs="Arial"/>
          <w:i/>
          <w:color w:val="FF0000"/>
          <w:sz w:val="24"/>
          <w:szCs w:val="24"/>
        </w:rPr>
      </w:pPr>
      <w:r w:rsidRPr="007B456D">
        <w:rPr>
          <w:rFonts w:ascii="宋体" w:eastAsia="宋体" w:hAnsi="宋体" w:cs="Arial" w:hint="eastAsia"/>
          <w:i/>
          <w:color w:val="FF0000"/>
          <w:sz w:val="24"/>
          <w:szCs w:val="24"/>
        </w:rPr>
        <w:t>（注：直流电动机工作前，必须先加上</w:t>
      </w:r>
      <w:r w:rsidRPr="007B456D">
        <w:rPr>
          <w:rFonts w:ascii="黑体" w:eastAsia="黑体" w:hAnsi="黑体" w:cs="Arial" w:hint="eastAsia"/>
          <w:b/>
          <w:i/>
          <w:color w:val="FF0000"/>
          <w:sz w:val="24"/>
          <w:szCs w:val="24"/>
        </w:rPr>
        <w:t>直流励磁</w:t>
      </w:r>
      <w:r>
        <w:rPr>
          <w:rFonts w:ascii="宋体" w:eastAsia="宋体" w:hAnsi="宋体" w:cs="Arial" w:hint="eastAsia"/>
          <w:i/>
          <w:color w:val="FF0000"/>
          <w:sz w:val="24"/>
          <w:szCs w:val="24"/>
        </w:rPr>
        <w:t>——“</w:t>
      </w:r>
      <w:r w:rsidRPr="00780760">
        <w:rPr>
          <w:rFonts w:ascii="黑体" w:eastAsia="黑体" w:hAnsi="黑体" w:cs="Arial" w:hint="eastAsia"/>
          <w:b/>
          <w:i/>
          <w:color w:val="FF0000"/>
          <w:sz w:val="24"/>
          <w:szCs w:val="24"/>
        </w:rPr>
        <w:t>ON</w:t>
      </w:r>
      <w:r>
        <w:rPr>
          <w:rFonts w:ascii="宋体" w:eastAsia="宋体" w:hAnsi="宋体" w:cs="Arial" w:hint="eastAsia"/>
          <w:i/>
          <w:color w:val="FF0000"/>
          <w:sz w:val="24"/>
          <w:szCs w:val="24"/>
        </w:rPr>
        <w:t>”。</w:t>
      </w:r>
      <w:r w:rsidRPr="007B456D">
        <w:rPr>
          <w:rFonts w:ascii="宋体" w:eastAsia="宋体" w:hAnsi="宋体" w:cs="Arial" w:hint="eastAsia"/>
          <w:i/>
          <w:color w:val="FF0000"/>
          <w:sz w:val="24"/>
          <w:szCs w:val="24"/>
        </w:rPr>
        <w:t>）</w:t>
      </w:r>
    </w:p>
    <w:p w14:paraId="10FCBA37" w14:textId="43B701D7" w:rsidR="008A6E44" w:rsidRDefault="008A6E44" w:rsidP="008A6E44">
      <w:pPr>
        <w:jc w:val="center"/>
        <w:rPr>
          <w:rFonts w:ascii="宋体" w:eastAsia="宋体" w:hAnsi="宋体" w:cs="Arial"/>
          <w:sz w:val="24"/>
          <w:szCs w:val="24"/>
        </w:rPr>
      </w:pPr>
    </w:p>
    <w:p w14:paraId="4200317E" w14:textId="77777777" w:rsidR="008A6E44" w:rsidRDefault="008A6E44" w:rsidP="0073158A">
      <w:pPr>
        <w:rPr>
          <w:rFonts w:ascii="Arial" w:hAnsi="宋体" w:cs="Arial"/>
          <w:szCs w:val="21"/>
        </w:rPr>
      </w:pPr>
      <w:r>
        <w:rPr>
          <w:rFonts w:ascii="Arial" w:hAnsi="宋体" w:cs="Arial" w:hint="eastAsia"/>
          <w:szCs w:val="21"/>
        </w:rPr>
        <w:lastRenderedPageBreak/>
        <w:t>主回路补充说明：</w:t>
      </w:r>
    </w:p>
    <w:p w14:paraId="1C777BF4" w14:textId="77777777" w:rsidR="008A6E44" w:rsidRPr="00FC73FA" w:rsidRDefault="008A6E44" w:rsidP="008A6E44">
      <w:pPr>
        <w:ind w:firstLineChars="200" w:firstLine="420"/>
        <w:rPr>
          <w:rFonts w:ascii="Arial" w:hAnsi="宋体" w:cs="Arial"/>
          <w:szCs w:val="21"/>
        </w:rPr>
      </w:pPr>
      <w:r w:rsidRPr="00FC73FA">
        <w:rPr>
          <w:rFonts w:ascii="Arial" w:hAnsi="宋体" w:cs="Arial" w:hint="eastAsia"/>
          <w:szCs w:val="21"/>
        </w:rPr>
        <w:t>励磁回路串联</w:t>
      </w:r>
      <w:r w:rsidRPr="00FC73FA">
        <w:rPr>
          <w:rFonts w:ascii="Arial" w:hAnsi="宋体" w:cs="Arial" w:hint="eastAsia"/>
          <w:szCs w:val="21"/>
        </w:rPr>
        <w:t>3</w:t>
      </w:r>
      <w:r>
        <w:rPr>
          <w:rFonts w:ascii="Arial" w:hAnsi="宋体" w:cs="Arial" w:hint="eastAsia"/>
          <w:szCs w:val="21"/>
        </w:rPr>
        <w:t>000</w:t>
      </w:r>
      <w:r w:rsidRPr="00FC73FA">
        <w:rPr>
          <w:rFonts w:ascii="Arial" w:hAnsi="宋体" w:cs="Arial" w:hint="eastAsia"/>
          <w:szCs w:val="21"/>
        </w:rPr>
        <w:t>欧电阻，初始值</w:t>
      </w:r>
      <w:r w:rsidRPr="00FC73FA">
        <w:rPr>
          <w:rFonts w:ascii="Arial" w:hAnsi="宋体" w:cs="Arial" w:hint="eastAsia"/>
          <w:szCs w:val="21"/>
        </w:rPr>
        <w:t>0</w:t>
      </w:r>
      <w:r w:rsidRPr="00FC73FA">
        <w:rPr>
          <w:rFonts w:ascii="Arial" w:hAnsi="宋体" w:cs="Arial" w:hint="eastAsia"/>
          <w:szCs w:val="21"/>
        </w:rPr>
        <w:t>，启动后，调节至励磁电流</w:t>
      </w:r>
      <w:r w:rsidRPr="00FC73FA">
        <w:rPr>
          <w:rFonts w:ascii="Arial" w:hAnsi="宋体" w:cs="Arial" w:hint="eastAsia"/>
          <w:szCs w:val="21"/>
        </w:rPr>
        <w:t>80mA</w:t>
      </w:r>
      <w:r w:rsidRPr="00FC73FA">
        <w:rPr>
          <w:rFonts w:ascii="Arial" w:hAnsi="宋体" w:cs="Arial" w:hint="eastAsia"/>
          <w:szCs w:val="21"/>
        </w:rPr>
        <w:t>左右。</w:t>
      </w:r>
    </w:p>
    <w:p w14:paraId="2EDAF690" w14:textId="77777777" w:rsidR="008A6E44" w:rsidRPr="00061120" w:rsidRDefault="008A6E44" w:rsidP="008A6E44">
      <w:pPr>
        <w:ind w:firstLineChars="200" w:firstLine="420"/>
        <w:rPr>
          <w:rFonts w:ascii="宋体" w:eastAsia="宋体" w:hAnsi="宋体" w:cs="Arial"/>
          <w:color w:val="FF0000"/>
          <w:szCs w:val="21"/>
        </w:rPr>
      </w:pPr>
      <w:r w:rsidRPr="00FC73FA">
        <w:rPr>
          <w:rFonts w:ascii="Arial" w:hAnsi="宋体" w:cs="Arial" w:hint="eastAsia"/>
          <w:szCs w:val="21"/>
        </w:rPr>
        <w:t>电枢回路串联</w:t>
      </w:r>
      <w:r w:rsidRPr="00FC73FA">
        <w:rPr>
          <w:rFonts w:ascii="Arial" w:hAnsi="宋体" w:cs="Arial" w:hint="eastAsia"/>
          <w:szCs w:val="21"/>
        </w:rPr>
        <w:t>100</w:t>
      </w:r>
      <w:r w:rsidRPr="00FC73FA">
        <w:rPr>
          <w:rFonts w:ascii="Arial" w:hAnsi="宋体" w:cs="Arial" w:hint="eastAsia"/>
          <w:szCs w:val="21"/>
        </w:rPr>
        <w:t>欧电阻，初始值</w:t>
      </w:r>
      <w:r w:rsidRPr="00FC73FA">
        <w:rPr>
          <w:rFonts w:ascii="Arial" w:hAnsi="宋体" w:cs="Arial" w:hint="eastAsia"/>
          <w:szCs w:val="21"/>
        </w:rPr>
        <w:t>100</w:t>
      </w:r>
      <w:r w:rsidRPr="00FC73FA">
        <w:rPr>
          <w:rFonts w:ascii="Arial" w:hAnsi="宋体" w:cs="Arial" w:hint="eastAsia"/>
          <w:szCs w:val="21"/>
        </w:rPr>
        <w:t>欧，启动后降为</w:t>
      </w:r>
      <w:r w:rsidRPr="00FC73FA">
        <w:rPr>
          <w:rFonts w:ascii="Arial" w:hAnsi="宋体" w:cs="Arial" w:hint="eastAsia"/>
          <w:szCs w:val="21"/>
        </w:rPr>
        <w:t>0</w:t>
      </w:r>
      <w:r>
        <w:rPr>
          <w:rFonts w:ascii="Arial" w:hAnsi="宋体" w:cs="Arial" w:hint="eastAsia"/>
          <w:szCs w:val="21"/>
        </w:rPr>
        <w:t>。</w:t>
      </w:r>
    </w:p>
    <w:p w14:paraId="2131D1A0" w14:textId="77777777" w:rsidR="008A6E44" w:rsidRDefault="008A6E44" w:rsidP="008A6E44">
      <w:pPr>
        <w:ind w:firstLineChars="200" w:firstLine="480"/>
        <w:rPr>
          <w:rFonts w:ascii="宋体" w:eastAsia="宋体" w:hAnsi="宋体" w:cs="Arial"/>
          <w:sz w:val="24"/>
          <w:szCs w:val="24"/>
        </w:rPr>
      </w:pPr>
      <w:r w:rsidRPr="00B32AC6">
        <w:rPr>
          <w:rFonts w:ascii="宋体" w:eastAsia="宋体" w:hAnsi="宋体" w:cs="Arial"/>
          <w:sz w:val="24"/>
          <w:szCs w:val="24"/>
        </w:rPr>
        <w:t>（</w:t>
      </w:r>
      <w:r>
        <w:rPr>
          <w:rFonts w:ascii="宋体" w:eastAsia="宋体" w:hAnsi="宋体" w:cs="Arial" w:hint="eastAsia"/>
          <w:sz w:val="24"/>
          <w:szCs w:val="24"/>
        </w:rPr>
        <w:t>2</w:t>
      </w:r>
      <w:r w:rsidRPr="00B32AC6">
        <w:rPr>
          <w:rFonts w:ascii="宋体" w:eastAsia="宋体" w:hAnsi="宋体" w:cs="Arial"/>
          <w:sz w:val="24"/>
          <w:szCs w:val="24"/>
        </w:rPr>
        <w:t>）调节正</w:t>
      </w:r>
      <w:r w:rsidRPr="00B32AC6">
        <w:rPr>
          <w:rFonts w:ascii="宋体" w:eastAsia="宋体" w:hAnsi="宋体" w:cs="Arial" w:hint="eastAsia"/>
          <w:sz w:val="24"/>
          <w:szCs w:val="24"/>
        </w:rPr>
        <w:t>、负</w:t>
      </w:r>
      <w:r w:rsidRPr="00B32AC6">
        <w:rPr>
          <w:rFonts w:ascii="宋体" w:eastAsia="宋体" w:hAnsi="宋体" w:cs="Arial"/>
          <w:sz w:val="24"/>
          <w:szCs w:val="24"/>
        </w:rPr>
        <w:t>给定，</w:t>
      </w:r>
      <w:r w:rsidRPr="00B32AC6">
        <w:rPr>
          <w:rFonts w:ascii="宋体" w:eastAsia="宋体" w:hAnsi="宋体" w:cs="Arial" w:hint="eastAsia"/>
          <w:sz w:val="24"/>
          <w:szCs w:val="24"/>
        </w:rPr>
        <w:t>记录电动机转速</w:t>
      </w:r>
      <w:r w:rsidRPr="00B32AC6">
        <w:rPr>
          <w:rFonts w:ascii="宋体" w:eastAsia="宋体" w:hAnsi="宋体" w:cs="Arial"/>
          <w:sz w:val="24"/>
          <w:szCs w:val="24"/>
        </w:rPr>
        <w:t>。</w:t>
      </w:r>
    </w:p>
    <w:p w14:paraId="0F439C67" w14:textId="77777777" w:rsidR="008A6E44" w:rsidRPr="00B32AC6" w:rsidRDefault="008A6E44" w:rsidP="008A6E44">
      <w:pPr>
        <w:ind w:firstLineChars="200" w:firstLine="480"/>
        <w:rPr>
          <w:rFonts w:ascii="宋体" w:eastAsia="宋体" w:hAnsi="宋体" w:cs="Arial"/>
          <w:sz w:val="24"/>
          <w:szCs w:val="24"/>
        </w:rPr>
      </w:pPr>
      <w:r>
        <w:rPr>
          <w:rFonts w:ascii="宋体" w:eastAsia="宋体" w:hAnsi="宋体" w:cs="Arial" w:hint="eastAsia"/>
          <w:sz w:val="24"/>
          <w:szCs w:val="24"/>
        </w:rPr>
        <w:t>记录见上页表格。</w:t>
      </w:r>
    </w:p>
    <w:p w14:paraId="2FD3D484" w14:textId="77777777" w:rsidR="008A6E44" w:rsidRPr="003C72A9" w:rsidRDefault="008A6E44" w:rsidP="008A6E44">
      <w:pPr>
        <w:rPr>
          <w:rFonts w:ascii="宋体" w:eastAsia="宋体" w:hAnsi="宋体"/>
          <w:sz w:val="24"/>
          <w:szCs w:val="24"/>
        </w:rPr>
      </w:pPr>
      <w:r w:rsidRPr="003C72A9">
        <w:rPr>
          <w:rFonts w:ascii="宋体" w:eastAsia="宋体" w:hAnsi="宋体" w:hint="eastAsia"/>
          <w:sz w:val="24"/>
          <w:szCs w:val="24"/>
        </w:rPr>
        <w:t>——</w:t>
      </w:r>
      <w:proofErr w:type="gramStart"/>
      <w:r w:rsidRPr="003C72A9">
        <w:rPr>
          <w:rFonts w:ascii="宋体" w:eastAsia="宋体" w:hAnsi="宋体" w:hint="eastAsia"/>
          <w:sz w:val="24"/>
          <w:szCs w:val="24"/>
        </w:rPr>
        <w:t>——————————</w:t>
      </w:r>
      <w:proofErr w:type="gramEnd"/>
    </w:p>
    <w:p w14:paraId="6C8C8F29" w14:textId="77777777" w:rsidR="008A6E44" w:rsidRPr="00B46DB2" w:rsidRDefault="008A6E44" w:rsidP="008A6E44">
      <w:pPr>
        <w:pStyle w:val="2"/>
        <w:ind w:firstLine="482"/>
      </w:pPr>
      <w:r w:rsidRPr="00B46DB2">
        <w:rPr>
          <w:rFonts w:hint="eastAsia"/>
        </w:rPr>
        <w:t>实验报告</w:t>
      </w:r>
      <w:r>
        <w:rPr>
          <w:rFonts w:hint="eastAsia"/>
        </w:rPr>
        <w:t>要求</w:t>
      </w:r>
      <w:r w:rsidRPr="00B46DB2">
        <w:rPr>
          <w:rFonts w:hint="eastAsia"/>
        </w:rPr>
        <w:t>：</w:t>
      </w:r>
    </w:p>
    <w:p w14:paraId="6D8FA13D" w14:textId="7140F102" w:rsidR="007B532A" w:rsidRPr="007B532A" w:rsidRDefault="008A6E44" w:rsidP="008A6E44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</w:t>
      </w:r>
      <w:r w:rsidRPr="007D6738">
        <w:rPr>
          <w:rFonts w:hint="eastAsia"/>
        </w:rPr>
        <w:t>．</w:t>
      </w:r>
      <w:r w:rsidRPr="00B46DB2">
        <w:rPr>
          <w:rFonts w:ascii="宋体" w:eastAsia="宋体" w:hAnsi="宋体" w:hint="eastAsia"/>
          <w:sz w:val="24"/>
          <w:szCs w:val="24"/>
        </w:rPr>
        <w:t>实测数据。</w:t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 w:rsidRPr="00DA17B8">
        <w:rPr>
          <w:rFonts w:ascii="宋体" w:eastAsia="宋体" w:hAnsi="宋体" w:hint="eastAsia"/>
          <w:i/>
          <w:color w:val="FF0000"/>
          <w:sz w:val="24"/>
          <w:szCs w:val="24"/>
        </w:rPr>
        <w:t>（手</w:t>
      </w:r>
      <w:r w:rsidRPr="00132EDD">
        <w:rPr>
          <w:rFonts w:ascii="宋体" w:eastAsia="宋体" w:hAnsi="宋体" w:hint="eastAsia"/>
          <w:i/>
          <w:color w:val="FF0000"/>
          <w:sz w:val="24"/>
          <w:szCs w:val="24"/>
        </w:rPr>
        <w:t>写）</w:t>
      </w:r>
    </w:p>
    <w:p w14:paraId="790DAD47" w14:textId="3A29A0B0" w:rsidR="008A6E44" w:rsidRDefault="008A6E44" w:rsidP="008A6E44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2</w:t>
      </w:r>
      <w:r w:rsidRPr="007D6738">
        <w:rPr>
          <w:rFonts w:hint="eastAsia"/>
        </w:rPr>
        <w:t>．</w:t>
      </w:r>
      <w:r>
        <w:rPr>
          <w:rFonts w:ascii="宋体" w:eastAsia="宋体" w:hAnsi="宋体" w:hint="eastAsia"/>
          <w:sz w:val="24"/>
          <w:szCs w:val="24"/>
        </w:rPr>
        <w:t>实验指导书思考题。</w:t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ab/>
      </w:r>
      <w:r w:rsidRPr="00DA17B8">
        <w:rPr>
          <w:rFonts w:ascii="宋体" w:eastAsia="宋体" w:hAnsi="宋体" w:hint="eastAsia"/>
          <w:i/>
          <w:color w:val="FF0000"/>
          <w:sz w:val="24"/>
          <w:szCs w:val="24"/>
        </w:rPr>
        <w:t>（手</w:t>
      </w:r>
      <w:r w:rsidRPr="00132EDD">
        <w:rPr>
          <w:rFonts w:ascii="宋体" w:eastAsia="宋体" w:hAnsi="宋体" w:hint="eastAsia"/>
          <w:i/>
          <w:color w:val="FF0000"/>
          <w:sz w:val="24"/>
          <w:szCs w:val="24"/>
        </w:rPr>
        <w:t>写）</w:t>
      </w:r>
    </w:p>
    <w:p w14:paraId="5F9576A3" w14:textId="6A60084E" w:rsidR="00C577A1" w:rsidRDefault="00C577A1" w:rsidP="00C577A1">
      <w:pPr>
        <w:spacing w:afterLines="50" w:after="156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① 为了防止上、下桥臂的直通，有人把上、下桥臂驱动信号死区时间调得很大，</w:t>
      </w:r>
      <w:proofErr w:type="gramStart"/>
      <w:r>
        <w:rPr>
          <w:rFonts w:ascii="宋体" w:hAnsi="宋体" w:hint="eastAsia"/>
          <w:color w:val="000000"/>
        </w:rPr>
        <w:t>这样做行不行</w:t>
      </w:r>
      <w:proofErr w:type="gramEnd"/>
      <w:r>
        <w:rPr>
          <w:rFonts w:ascii="宋体" w:hAnsi="宋体" w:hint="eastAsia"/>
          <w:color w:val="000000"/>
        </w:rPr>
        <w:t>? 您认为死区时间长短由哪些参数决定?</w:t>
      </w:r>
    </w:p>
    <w:p w14:paraId="012B8656" w14:textId="7DCD373A" w:rsidR="00C4113C" w:rsidRDefault="00C4113C" w:rsidP="00C577A1">
      <w:pPr>
        <w:spacing w:afterLines="50" w:after="156"/>
        <w:rPr>
          <w:rFonts w:ascii="宋体" w:hAnsi="宋体"/>
          <w:color w:val="000000"/>
        </w:rPr>
      </w:pPr>
    </w:p>
    <w:p w14:paraId="44CCAFCC" w14:textId="4BD3B5CF" w:rsidR="00C4113C" w:rsidRDefault="00C4113C" w:rsidP="00C577A1">
      <w:pPr>
        <w:spacing w:afterLines="50" w:after="156"/>
        <w:rPr>
          <w:rFonts w:ascii="宋体" w:hAnsi="宋体"/>
          <w:color w:val="000000"/>
        </w:rPr>
      </w:pPr>
    </w:p>
    <w:p w14:paraId="13F2A729" w14:textId="77777777" w:rsidR="00C4113C" w:rsidRDefault="00C4113C" w:rsidP="00C577A1">
      <w:pPr>
        <w:spacing w:afterLines="50" w:after="156"/>
        <w:rPr>
          <w:rFonts w:ascii="宋体" w:hAnsi="宋体"/>
          <w:color w:val="000000"/>
        </w:rPr>
      </w:pPr>
    </w:p>
    <w:p w14:paraId="1C999AC8" w14:textId="77777777" w:rsidR="00C4113C" w:rsidRDefault="00C4113C" w:rsidP="00C577A1">
      <w:pPr>
        <w:spacing w:afterLines="50" w:after="156"/>
        <w:rPr>
          <w:rFonts w:ascii="宋体" w:hAnsi="宋体"/>
          <w:color w:val="000000"/>
        </w:rPr>
      </w:pPr>
    </w:p>
    <w:p w14:paraId="0F8063CA" w14:textId="42B61747" w:rsidR="00C577A1" w:rsidRPr="00C577A1" w:rsidRDefault="00C577A1" w:rsidP="00C577A1">
      <w:pPr>
        <w:pStyle w:val="a9"/>
        <w:numPr>
          <w:ilvl w:val="0"/>
          <w:numId w:val="3"/>
        </w:numPr>
        <w:spacing w:beforeLines="50" w:before="156" w:afterLines="50" w:after="156"/>
        <w:ind w:firstLineChars="0"/>
        <w:rPr>
          <w:rFonts w:ascii="宋体" w:hAnsi="宋体"/>
          <w:color w:val="000000"/>
        </w:rPr>
      </w:pPr>
      <w:r w:rsidRPr="00C577A1">
        <w:rPr>
          <w:rFonts w:ascii="宋体" w:hAnsi="宋体" w:hint="eastAsia"/>
          <w:color w:val="000000"/>
        </w:rPr>
        <w:t>采用晶闸管的移</w:t>
      </w:r>
      <w:proofErr w:type="gramStart"/>
      <w:r w:rsidRPr="00C577A1">
        <w:rPr>
          <w:rFonts w:ascii="宋体" w:hAnsi="宋体" w:hint="eastAsia"/>
          <w:color w:val="000000"/>
        </w:rPr>
        <w:t>相控制</w:t>
      </w:r>
      <w:proofErr w:type="gramEnd"/>
      <w:r w:rsidRPr="00C577A1">
        <w:rPr>
          <w:rFonts w:ascii="宋体" w:hAnsi="宋体" w:hint="eastAsia"/>
          <w:color w:val="000000"/>
        </w:rPr>
        <w:t>直流调速系统相对比，试归纳采用自关断器件的脉宽调速系统的优点。</w:t>
      </w:r>
    </w:p>
    <w:p w14:paraId="52187654" w14:textId="77777777" w:rsidR="00C577A1" w:rsidRPr="00C577A1" w:rsidRDefault="00C577A1" w:rsidP="00C577A1">
      <w:pPr>
        <w:spacing w:afterLines="50" w:after="156"/>
        <w:rPr>
          <w:rFonts w:ascii="宋体" w:hAnsi="宋体"/>
          <w:color w:val="000000"/>
        </w:rPr>
      </w:pPr>
    </w:p>
    <w:p w14:paraId="19930C60" w14:textId="03F5311F" w:rsidR="007B532A" w:rsidRPr="00C577A1" w:rsidRDefault="007B532A" w:rsidP="008A6E44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6582B77B" w14:textId="77777777" w:rsidR="0073158A" w:rsidRDefault="0073158A" w:rsidP="008A6E44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1445F8AF" w14:textId="5B621EC0" w:rsidR="007B532A" w:rsidRDefault="007B532A" w:rsidP="008A6E44">
      <w:pPr>
        <w:spacing w:line="276" w:lineRule="auto"/>
        <w:rPr>
          <w:rFonts w:ascii="宋体" w:eastAsia="宋体" w:hAnsi="宋体"/>
          <w:i/>
          <w:color w:val="FF0000"/>
          <w:sz w:val="24"/>
          <w:szCs w:val="24"/>
        </w:rPr>
      </w:pPr>
    </w:p>
    <w:p w14:paraId="2FA9D2F3" w14:textId="77777777" w:rsidR="007B532A" w:rsidRPr="0068258F" w:rsidRDefault="007B532A" w:rsidP="008A6E44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1CBD7355" w14:textId="77777777" w:rsidR="008A6E44" w:rsidRPr="002C1EC9" w:rsidRDefault="008A6E44" w:rsidP="008A6E44">
      <w:pPr>
        <w:spacing w:line="276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3</w:t>
      </w:r>
      <w:r w:rsidRPr="007D6738">
        <w:rPr>
          <w:rFonts w:hint="eastAsia"/>
        </w:rPr>
        <w:t>．</w:t>
      </w:r>
      <w:r>
        <w:rPr>
          <w:rFonts w:ascii="宋体" w:eastAsia="宋体" w:hAnsi="宋体" w:hint="eastAsia"/>
          <w:sz w:val="24"/>
          <w:szCs w:val="24"/>
        </w:rPr>
        <w:t xml:space="preserve">对照本次实验的实验目的，本次实验的个人所得（或感想或收获或体会）。   </w:t>
      </w:r>
      <w:r>
        <w:rPr>
          <w:rFonts w:ascii="宋体" w:eastAsia="宋体" w:hAnsi="宋体" w:hint="eastAsia"/>
          <w:color w:val="C00000"/>
          <w:sz w:val="24"/>
          <w:szCs w:val="24"/>
        </w:rPr>
        <w:tab/>
      </w:r>
      <w:r w:rsidRPr="00DA17B8">
        <w:rPr>
          <w:rFonts w:ascii="宋体" w:eastAsia="宋体" w:hAnsi="宋体" w:hint="eastAsia"/>
          <w:i/>
          <w:color w:val="FF0000"/>
          <w:sz w:val="24"/>
          <w:szCs w:val="24"/>
        </w:rPr>
        <w:t>（手</w:t>
      </w:r>
      <w:r w:rsidRPr="00132EDD">
        <w:rPr>
          <w:rFonts w:ascii="宋体" w:eastAsia="宋体" w:hAnsi="宋体" w:hint="eastAsia"/>
          <w:i/>
          <w:color w:val="FF0000"/>
          <w:sz w:val="24"/>
          <w:szCs w:val="24"/>
        </w:rPr>
        <w:t>写）</w:t>
      </w:r>
    </w:p>
    <w:p w14:paraId="2AFE4525" w14:textId="77777777" w:rsidR="008A6E44" w:rsidRPr="008E29EA" w:rsidRDefault="008A6E44" w:rsidP="008A6E44">
      <w:pPr>
        <w:spacing w:line="276" w:lineRule="auto"/>
        <w:rPr>
          <w:rFonts w:ascii="宋体" w:eastAsia="宋体" w:hAnsi="宋体"/>
          <w:sz w:val="24"/>
          <w:szCs w:val="24"/>
        </w:rPr>
      </w:pPr>
    </w:p>
    <w:p w14:paraId="77AF57EE" w14:textId="77777777" w:rsidR="008A6E44" w:rsidRPr="002924BE" w:rsidRDefault="008A6E44" w:rsidP="004937A2">
      <w:pPr>
        <w:spacing w:line="276" w:lineRule="auto"/>
        <w:rPr>
          <w:rFonts w:ascii="宋体" w:eastAsia="宋体" w:hAnsi="宋体" w:cs="Arial"/>
          <w:sz w:val="24"/>
          <w:szCs w:val="24"/>
        </w:rPr>
      </w:pPr>
    </w:p>
    <w:sectPr w:rsidR="008A6E44" w:rsidRPr="002924BE" w:rsidSect="00074956">
      <w:headerReference w:type="default" r:id="rId201"/>
      <w:footerReference w:type="default" r:id="rId202"/>
      <w:pgSz w:w="11906" w:h="16838" w:code="9"/>
      <w:pgMar w:top="1021" w:right="1134" w:bottom="170" w:left="1134" w:header="567" w:footer="22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43A6BB6" w14:textId="77777777" w:rsidR="00D05ECE" w:rsidRDefault="00D05ECE" w:rsidP="005821AD">
      <w:r>
        <w:separator/>
      </w:r>
    </w:p>
  </w:endnote>
  <w:endnote w:type="continuationSeparator" w:id="0">
    <w:p w14:paraId="645E78A2" w14:textId="77777777" w:rsidR="00D05ECE" w:rsidRDefault="00D05ECE" w:rsidP="005821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0AEB683" w14:textId="77777777" w:rsidR="008F630E" w:rsidRPr="002F41D6" w:rsidRDefault="00D05ECE" w:rsidP="00C82617">
    <w:pPr>
      <w:jc w:val="center"/>
    </w:pPr>
    <w:sdt>
      <w:sdtPr>
        <w:id w:val="250395305"/>
        <w:docPartObj>
          <w:docPartGallery w:val="Page Numbers (Top of Page)"/>
          <w:docPartUnique/>
        </w:docPartObj>
      </w:sdtPr>
      <w:sdtEndPr/>
      <w:sdtContent>
        <w:r w:rsidR="008F630E">
          <w:rPr>
            <w:rFonts w:hint="eastAsia"/>
            <w:lang w:val="zh-CN"/>
          </w:rPr>
          <w:t>第</w:t>
        </w:r>
        <w:r w:rsidR="00DA23A8">
          <w:fldChar w:fldCharType="begin"/>
        </w:r>
        <w:r w:rsidR="00DA23A8">
          <w:instrText xml:space="preserve"> PAGE </w:instrText>
        </w:r>
        <w:r w:rsidR="00DA23A8">
          <w:fldChar w:fldCharType="separate"/>
        </w:r>
        <w:r w:rsidR="00E15B35">
          <w:rPr>
            <w:noProof/>
          </w:rPr>
          <w:t>13</w:t>
        </w:r>
        <w:r w:rsidR="00DA23A8">
          <w:rPr>
            <w:noProof/>
          </w:rPr>
          <w:fldChar w:fldCharType="end"/>
        </w:r>
        <w:r w:rsidR="008F630E">
          <w:rPr>
            <w:rFonts w:hint="eastAsia"/>
          </w:rPr>
          <w:t>页</w:t>
        </w:r>
        <w:r w:rsidR="008F630E">
          <w:rPr>
            <w:lang w:val="zh-CN"/>
          </w:rPr>
          <w:t xml:space="preserve"> /</w:t>
        </w:r>
        <w:r w:rsidR="008F630E">
          <w:rPr>
            <w:rFonts w:hint="eastAsia"/>
            <w:lang w:val="zh-CN"/>
          </w:rPr>
          <w:t xml:space="preserve"> </w:t>
        </w:r>
        <w:r w:rsidR="008F630E">
          <w:rPr>
            <w:rFonts w:hint="eastAsia"/>
            <w:lang w:val="zh-CN"/>
          </w:rPr>
          <w:t>共</w:t>
        </w:r>
        <w:r>
          <w:fldChar w:fldCharType="begin"/>
        </w:r>
        <w:r>
          <w:instrText xml:space="preserve"> NUMPAGES  </w:instrText>
        </w:r>
        <w:r>
          <w:fldChar w:fldCharType="separate"/>
        </w:r>
        <w:r w:rsidR="00E15B35">
          <w:rPr>
            <w:noProof/>
          </w:rPr>
          <w:t>16</w:t>
        </w:r>
        <w:r>
          <w:rPr>
            <w:noProof/>
          </w:rPr>
          <w:fldChar w:fldCharType="end"/>
        </w:r>
        <w:r w:rsidR="008F630E">
          <w:rPr>
            <w:rFonts w:hint="eastAsia"/>
          </w:rPr>
          <w:t>页</w:t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E7933B3" w14:textId="77777777" w:rsidR="00D05ECE" w:rsidRDefault="00D05ECE" w:rsidP="005821AD">
      <w:r>
        <w:separator/>
      </w:r>
    </w:p>
  </w:footnote>
  <w:footnote w:type="continuationSeparator" w:id="0">
    <w:p w14:paraId="71A4B52C" w14:textId="77777777" w:rsidR="00D05ECE" w:rsidRDefault="00D05ECE" w:rsidP="005821A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0EFA751" w14:textId="2E44879C" w:rsidR="008F630E" w:rsidRPr="00133818" w:rsidRDefault="008F630E" w:rsidP="00927E0D">
    <w:pPr>
      <w:jc w:val="right"/>
      <w:rPr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002"/>
    <w:multiLevelType w:val="singleLevel"/>
    <w:tmpl w:val="00000002"/>
    <w:lvl w:ilvl="0">
      <w:start w:val="1"/>
      <w:numFmt w:val="chineseCounting"/>
      <w:suff w:val="nothing"/>
      <w:lvlText w:val="%1、"/>
      <w:lvlJc w:val="left"/>
    </w:lvl>
  </w:abstractNum>
  <w:abstractNum w:abstractNumId="1" w15:restartNumberingAfterBreak="0">
    <w:nsid w:val="1A2E0B5B"/>
    <w:multiLevelType w:val="hybridMultilevel"/>
    <w:tmpl w:val="9B64E95A"/>
    <w:lvl w:ilvl="0" w:tplc="B630017E">
      <w:start w:val="2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EA76844"/>
    <w:multiLevelType w:val="hybridMultilevel"/>
    <w:tmpl w:val="8E140A18"/>
    <w:lvl w:ilvl="0" w:tplc="7396CA46">
      <w:start w:val="2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50E72"/>
    <w:rsid w:val="000031B3"/>
    <w:rsid w:val="00003D5F"/>
    <w:rsid w:val="0000466A"/>
    <w:rsid w:val="00004F6A"/>
    <w:rsid w:val="000051D1"/>
    <w:rsid w:val="0000577A"/>
    <w:rsid w:val="00006E72"/>
    <w:rsid w:val="000070B1"/>
    <w:rsid w:val="000078EC"/>
    <w:rsid w:val="00007C9E"/>
    <w:rsid w:val="00007FD9"/>
    <w:rsid w:val="0001059E"/>
    <w:rsid w:val="00010EC2"/>
    <w:rsid w:val="00012577"/>
    <w:rsid w:val="000167B4"/>
    <w:rsid w:val="00016881"/>
    <w:rsid w:val="00016A12"/>
    <w:rsid w:val="00016F03"/>
    <w:rsid w:val="000173CC"/>
    <w:rsid w:val="00017C00"/>
    <w:rsid w:val="00020FF9"/>
    <w:rsid w:val="0002196C"/>
    <w:rsid w:val="00022273"/>
    <w:rsid w:val="00025207"/>
    <w:rsid w:val="00025A19"/>
    <w:rsid w:val="000260F8"/>
    <w:rsid w:val="00027A4D"/>
    <w:rsid w:val="00030828"/>
    <w:rsid w:val="0003197C"/>
    <w:rsid w:val="00031B90"/>
    <w:rsid w:val="0003348B"/>
    <w:rsid w:val="00033F08"/>
    <w:rsid w:val="00034EBA"/>
    <w:rsid w:val="00035153"/>
    <w:rsid w:val="00035266"/>
    <w:rsid w:val="000369C1"/>
    <w:rsid w:val="00036F50"/>
    <w:rsid w:val="000407EB"/>
    <w:rsid w:val="000408A7"/>
    <w:rsid w:val="00041C8F"/>
    <w:rsid w:val="00042519"/>
    <w:rsid w:val="000426FA"/>
    <w:rsid w:val="00042CE0"/>
    <w:rsid w:val="000447A8"/>
    <w:rsid w:val="00044E61"/>
    <w:rsid w:val="00045226"/>
    <w:rsid w:val="0004705F"/>
    <w:rsid w:val="00047DD8"/>
    <w:rsid w:val="00050DFE"/>
    <w:rsid w:val="00051464"/>
    <w:rsid w:val="00053298"/>
    <w:rsid w:val="00053AF0"/>
    <w:rsid w:val="00053C76"/>
    <w:rsid w:val="00054E29"/>
    <w:rsid w:val="000552A0"/>
    <w:rsid w:val="00055D16"/>
    <w:rsid w:val="000562AD"/>
    <w:rsid w:val="00056533"/>
    <w:rsid w:val="0005698D"/>
    <w:rsid w:val="00057D03"/>
    <w:rsid w:val="00060B96"/>
    <w:rsid w:val="00060DB8"/>
    <w:rsid w:val="00061DFA"/>
    <w:rsid w:val="000624BE"/>
    <w:rsid w:val="00063938"/>
    <w:rsid w:val="000641C3"/>
    <w:rsid w:val="00065DBC"/>
    <w:rsid w:val="00066450"/>
    <w:rsid w:val="00066E8D"/>
    <w:rsid w:val="0006751A"/>
    <w:rsid w:val="000700A6"/>
    <w:rsid w:val="00070EC0"/>
    <w:rsid w:val="00070F02"/>
    <w:rsid w:val="00070FD3"/>
    <w:rsid w:val="0007111A"/>
    <w:rsid w:val="00072475"/>
    <w:rsid w:val="00073A2D"/>
    <w:rsid w:val="00073D5B"/>
    <w:rsid w:val="00074956"/>
    <w:rsid w:val="00074CD7"/>
    <w:rsid w:val="00075F5A"/>
    <w:rsid w:val="000762D3"/>
    <w:rsid w:val="00076EBA"/>
    <w:rsid w:val="00076F90"/>
    <w:rsid w:val="00077CF2"/>
    <w:rsid w:val="0008180D"/>
    <w:rsid w:val="00081EA4"/>
    <w:rsid w:val="0008240E"/>
    <w:rsid w:val="000824FC"/>
    <w:rsid w:val="000837D7"/>
    <w:rsid w:val="00083C6B"/>
    <w:rsid w:val="00083ED4"/>
    <w:rsid w:val="00084CE7"/>
    <w:rsid w:val="00086040"/>
    <w:rsid w:val="00086305"/>
    <w:rsid w:val="00087B10"/>
    <w:rsid w:val="000909FB"/>
    <w:rsid w:val="00091916"/>
    <w:rsid w:val="0009209B"/>
    <w:rsid w:val="00092A7A"/>
    <w:rsid w:val="00092B87"/>
    <w:rsid w:val="000936FB"/>
    <w:rsid w:val="00093A8A"/>
    <w:rsid w:val="00094360"/>
    <w:rsid w:val="000943F3"/>
    <w:rsid w:val="00095E74"/>
    <w:rsid w:val="00096EE9"/>
    <w:rsid w:val="000973DC"/>
    <w:rsid w:val="000A044E"/>
    <w:rsid w:val="000A23F3"/>
    <w:rsid w:val="000A330B"/>
    <w:rsid w:val="000A4FEA"/>
    <w:rsid w:val="000A52C6"/>
    <w:rsid w:val="000A53D8"/>
    <w:rsid w:val="000A5D17"/>
    <w:rsid w:val="000A6519"/>
    <w:rsid w:val="000A6CEA"/>
    <w:rsid w:val="000A73CE"/>
    <w:rsid w:val="000A7AC8"/>
    <w:rsid w:val="000B07EA"/>
    <w:rsid w:val="000B0CCE"/>
    <w:rsid w:val="000B275A"/>
    <w:rsid w:val="000B335E"/>
    <w:rsid w:val="000B48A9"/>
    <w:rsid w:val="000B4AC8"/>
    <w:rsid w:val="000B51DF"/>
    <w:rsid w:val="000B7602"/>
    <w:rsid w:val="000B7772"/>
    <w:rsid w:val="000C0817"/>
    <w:rsid w:val="000C1C44"/>
    <w:rsid w:val="000C35F7"/>
    <w:rsid w:val="000C4031"/>
    <w:rsid w:val="000C4812"/>
    <w:rsid w:val="000C6537"/>
    <w:rsid w:val="000C6D95"/>
    <w:rsid w:val="000C7AA3"/>
    <w:rsid w:val="000D08E5"/>
    <w:rsid w:val="000D08F3"/>
    <w:rsid w:val="000D2C0E"/>
    <w:rsid w:val="000D38A4"/>
    <w:rsid w:val="000D4001"/>
    <w:rsid w:val="000D45D4"/>
    <w:rsid w:val="000D60D3"/>
    <w:rsid w:val="000D6797"/>
    <w:rsid w:val="000E0565"/>
    <w:rsid w:val="000E0BFC"/>
    <w:rsid w:val="000E0CF5"/>
    <w:rsid w:val="000E0F16"/>
    <w:rsid w:val="000E2394"/>
    <w:rsid w:val="000E364A"/>
    <w:rsid w:val="000E4FC7"/>
    <w:rsid w:val="000F0429"/>
    <w:rsid w:val="000F0475"/>
    <w:rsid w:val="000F1B74"/>
    <w:rsid w:val="000F26AD"/>
    <w:rsid w:val="000F31F0"/>
    <w:rsid w:val="000F320C"/>
    <w:rsid w:val="000F3B3F"/>
    <w:rsid w:val="000F40BA"/>
    <w:rsid w:val="000F4123"/>
    <w:rsid w:val="000F5174"/>
    <w:rsid w:val="000F519E"/>
    <w:rsid w:val="000F5286"/>
    <w:rsid w:val="000F65F1"/>
    <w:rsid w:val="000F72D0"/>
    <w:rsid w:val="000F768A"/>
    <w:rsid w:val="000F7917"/>
    <w:rsid w:val="000F7C13"/>
    <w:rsid w:val="00100269"/>
    <w:rsid w:val="00100BCB"/>
    <w:rsid w:val="00100DAB"/>
    <w:rsid w:val="00101664"/>
    <w:rsid w:val="0010172E"/>
    <w:rsid w:val="00102358"/>
    <w:rsid w:val="00103A60"/>
    <w:rsid w:val="00103D35"/>
    <w:rsid w:val="00104373"/>
    <w:rsid w:val="001045E9"/>
    <w:rsid w:val="00105A4A"/>
    <w:rsid w:val="00105B8B"/>
    <w:rsid w:val="00105D70"/>
    <w:rsid w:val="00106AFD"/>
    <w:rsid w:val="00106B0C"/>
    <w:rsid w:val="00107189"/>
    <w:rsid w:val="0011164C"/>
    <w:rsid w:val="00111DCB"/>
    <w:rsid w:val="001123D7"/>
    <w:rsid w:val="00112CDA"/>
    <w:rsid w:val="001131A0"/>
    <w:rsid w:val="0011354F"/>
    <w:rsid w:val="0011389C"/>
    <w:rsid w:val="00113A1F"/>
    <w:rsid w:val="00113B01"/>
    <w:rsid w:val="00114AA9"/>
    <w:rsid w:val="001152EB"/>
    <w:rsid w:val="00115419"/>
    <w:rsid w:val="00115A5C"/>
    <w:rsid w:val="001170C4"/>
    <w:rsid w:val="00117994"/>
    <w:rsid w:val="0012008B"/>
    <w:rsid w:val="001238AF"/>
    <w:rsid w:val="0012693C"/>
    <w:rsid w:val="001271A2"/>
    <w:rsid w:val="00130570"/>
    <w:rsid w:val="00132348"/>
    <w:rsid w:val="00132EDD"/>
    <w:rsid w:val="00133818"/>
    <w:rsid w:val="001340CB"/>
    <w:rsid w:val="00134F1B"/>
    <w:rsid w:val="001350B8"/>
    <w:rsid w:val="001366F8"/>
    <w:rsid w:val="00136AB7"/>
    <w:rsid w:val="0014131C"/>
    <w:rsid w:val="001421C6"/>
    <w:rsid w:val="0014223E"/>
    <w:rsid w:val="00143779"/>
    <w:rsid w:val="00143FDC"/>
    <w:rsid w:val="0014452C"/>
    <w:rsid w:val="001448A7"/>
    <w:rsid w:val="001448F7"/>
    <w:rsid w:val="00145855"/>
    <w:rsid w:val="00147179"/>
    <w:rsid w:val="0015100B"/>
    <w:rsid w:val="001511F8"/>
    <w:rsid w:val="0015143C"/>
    <w:rsid w:val="00151D03"/>
    <w:rsid w:val="00151EA1"/>
    <w:rsid w:val="00152990"/>
    <w:rsid w:val="00152BD8"/>
    <w:rsid w:val="00153910"/>
    <w:rsid w:val="00154C07"/>
    <w:rsid w:val="001557C1"/>
    <w:rsid w:val="00155C67"/>
    <w:rsid w:val="00155ED3"/>
    <w:rsid w:val="001565CD"/>
    <w:rsid w:val="00156A51"/>
    <w:rsid w:val="00157012"/>
    <w:rsid w:val="001577CA"/>
    <w:rsid w:val="00157EB7"/>
    <w:rsid w:val="001610DE"/>
    <w:rsid w:val="00161B13"/>
    <w:rsid w:val="00161D98"/>
    <w:rsid w:val="00165E2B"/>
    <w:rsid w:val="00166158"/>
    <w:rsid w:val="0017104F"/>
    <w:rsid w:val="001726A4"/>
    <w:rsid w:val="00173D22"/>
    <w:rsid w:val="00173DEA"/>
    <w:rsid w:val="00174234"/>
    <w:rsid w:val="00174747"/>
    <w:rsid w:val="001749D2"/>
    <w:rsid w:val="00174ADD"/>
    <w:rsid w:val="001757AB"/>
    <w:rsid w:val="0017599F"/>
    <w:rsid w:val="00175F00"/>
    <w:rsid w:val="00175F27"/>
    <w:rsid w:val="00175F56"/>
    <w:rsid w:val="001767AD"/>
    <w:rsid w:val="00177B73"/>
    <w:rsid w:val="00177D8E"/>
    <w:rsid w:val="0018035C"/>
    <w:rsid w:val="001809B8"/>
    <w:rsid w:val="00180BF6"/>
    <w:rsid w:val="001822A6"/>
    <w:rsid w:val="001822C2"/>
    <w:rsid w:val="00182D8D"/>
    <w:rsid w:val="0018446C"/>
    <w:rsid w:val="00184A07"/>
    <w:rsid w:val="00184B40"/>
    <w:rsid w:val="00186778"/>
    <w:rsid w:val="0018780F"/>
    <w:rsid w:val="00187DC5"/>
    <w:rsid w:val="00187F14"/>
    <w:rsid w:val="00190550"/>
    <w:rsid w:val="0019064F"/>
    <w:rsid w:val="001908CD"/>
    <w:rsid w:val="00191D89"/>
    <w:rsid w:val="0019236C"/>
    <w:rsid w:val="0019245C"/>
    <w:rsid w:val="00192CCB"/>
    <w:rsid w:val="0019424C"/>
    <w:rsid w:val="00194A2B"/>
    <w:rsid w:val="0019518D"/>
    <w:rsid w:val="001956EB"/>
    <w:rsid w:val="00195AB1"/>
    <w:rsid w:val="001961A8"/>
    <w:rsid w:val="001976A2"/>
    <w:rsid w:val="00197A2F"/>
    <w:rsid w:val="001A171F"/>
    <w:rsid w:val="001A46F3"/>
    <w:rsid w:val="001A48D1"/>
    <w:rsid w:val="001A6711"/>
    <w:rsid w:val="001A72C1"/>
    <w:rsid w:val="001A7CA4"/>
    <w:rsid w:val="001B1FCB"/>
    <w:rsid w:val="001B2808"/>
    <w:rsid w:val="001B28C1"/>
    <w:rsid w:val="001B2C4A"/>
    <w:rsid w:val="001B3987"/>
    <w:rsid w:val="001B4127"/>
    <w:rsid w:val="001B50F0"/>
    <w:rsid w:val="001B5801"/>
    <w:rsid w:val="001B59DD"/>
    <w:rsid w:val="001B5C9B"/>
    <w:rsid w:val="001B5DD0"/>
    <w:rsid w:val="001B5E3C"/>
    <w:rsid w:val="001B744E"/>
    <w:rsid w:val="001B7B17"/>
    <w:rsid w:val="001C0D97"/>
    <w:rsid w:val="001C0FE5"/>
    <w:rsid w:val="001C12D9"/>
    <w:rsid w:val="001C13DD"/>
    <w:rsid w:val="001C1639"/>
    <w:rsid w:val="001C4D9B"/>
    <w:rsid w:val="001C4FF9"/>
    <w:rsid w:val="001C5C98"/>
    <w:rsid w:val="001C7061"/>
    <w:rsid w:val="001C7B46"/>
    <w:rsid w:val="001D0BAF"/>
    <w:rsid w:val="001D167F"/>
    <w:rsid w:val="001D2039"/>
    <w:rsid w:val="001D2205"/>
    <w:rsid w:val="001D34E2"/>
    <w:rsid w:val="001D3E30"/>
    <w:rsid w:val="001D4846"/>
    <w:rsid w:val="001D5D1D"/>
    <w:rsid w:val="001D5E52"/>
    <w:rsid w:val="001D5EBA"/>
    <w:rsid w:val="001E183F"/>
    <w:rsid w:val="001E1B85"/>
    <w:rsid w:val="001E2E65"/>
    <w:rsid w:val="001E3AE5"/>
    <w:rsid w:val="001E3E42"/>
    <w:rsid w:val="001E446B"/>
    <w:rsid w:val="001E5367"/>
    <w:rsid w:val="001E5531"/>
    <w:rsid w:val="001E55E6"/>
    <w:rsid w:val="001E65E0"/>
    <w:rsid w:val="001E66CF"/>
    <w:rsid w:val="001E6E03"/>
    <w:rsid w:val="001E7082"/>
    <w:rsid w:val="001F0B97"/>
    <w:rsid w:val="001F0EF9"/>
    <w:rsid w:val="001F1FBE"/>
    <w:rsid w:val="001F3758"/>
    <w:rsid w:val="001F5A17"/>
    <w:rsid w:val="001F5C9E"/>
    <w:rsid w:val="001F6FF1"/>
    <w:rsid w:val="00200DF6"/>
    <w:rsid w:val="002011A7"/>
    <w:rsid w:val="002021A3"/>
    <w:rsid w:val="00204185"/>
    <w:rsid w:val="002043CC"/>
    <w:rsid w:val="0020471A"/>
    <w:rsid w:val="0020495C"/>
    <w:rsid w:val="0020548D"/>
    <w:rsid w:val="00205C22"/>
    <w:rsid w:val="00206C00"/>
    <w:rsid w:val="0020703C"/>
    <w:rsid w:val="00207671"/>
    <w:rsid w:val="0021075D"/>
    <w:rsid w:val="002107C1"/>
    <w:rsid w:val="00211FAC"/>
    <w:rsid w:val="0021305F"/>
    <w:rsid w:val="00214094"/>
    <w:rsid w:val="002161E4"/>
    <w:rsid w:val="00216784"/>
    <w:rsid w:val="0021683D"/>
    <w:rsid w:val="00216926"/>
    <w:rsid w:val="002169B8"/>
    <w:rsid w:val="002207FD"/>
    <w:rsid w:val="00220AB4"/>
    <w:rsid w:val="00221214"/>
    <w:rsid w:val="00221284"/>
    <w:rsid w:val="00222BE4"/>
    <w:rsid w:val="00224527"/>
    <w:rsid w:val="0022542A"/>
    <w:rsid w:val="00226081"/>
    <w:rsid w:val="00227118"/>
    <w:rsid w:val="0022761F"/>
    <w:rsid w:val="002309A7"/>
    <w:rsid w:val="00231F41"/>
    <w:rsid w:val="002323DD"/>
    <w:rsid w:val="00236A9E"/>
    <w:rsid w:val="0023726E"/>
    <w:rsid w:val="00237EF1"/>
    <w:rsid w:val="00240C63"/>
    <w:rsid w:val="00241054"/>
    <w:rsid w:val="00241550"/>
    <w:rsid w:val="00244521"/>
    <w:rsid w:val="0024689A"/>
    <w:rsid w:val="00247CC3"/>
    <w:rsid w:val="00250318"/>
    <w:rsid w:val="00250344"/>
    <w:rsid w:val="002504CC"/>
    <w:rsid w:val="00250640"/>
    <w:rsid w:val="0025064E"/>
    <w:rsid w:val="002507EE"/>
    <w:rsid w:val="00250E72"/>
    <w:rsid w:val="00251065"/>
    <w:rsid w:val="002524A8"/>
    <w:rsid w:val="00252F06"/>
    <w:rsid w:val="0025396A"/>
    <w:rsid w:val="00253FA2"/>
    <w:rsid w:val="00254192"/>
    <w:rsid w:val="00254550"/>
    <w:rsid w:val="00254AAE"/>
    <w:rsid w:val="002565FC"/>
    <w:rsid w:val="00256D4B"/>
    <w:rsid w:val="00257EA5"/>
    <w:rsid w:val="00260933"/>
    <w:rsid w:val="00260B0A"/>
    <w:rsid w:val="00263133"/>
    <w:rsid w:val="0026343D"/>
    <w:rsid w:val="0026345A"/>
    <w:rsid w:val="00264CB1"/>
    <w:rsid w:val="00264D19"/>
    <w:rsid w:val="002667FE"/>
    <w:rsid w:val="0026741A"/>
    <w:rsid w:val="002677C1"/>
    <w:rsid w:val="00270066"/>
    <w:rsid w:val="00270B87"/>
    <w:rsid w:val="00271151"/>
    <w:rsid w:val="002713AF"/>
    <w:rsid w:val="00271A36"/>
    <w:rsid w:val="00273034"/>
    <w:rsid w:val="00273E1B"/>
    <w:rsid w:val="002751BA"/>
    <w:rsid w:val="00275A71"/>
    <w:rsid w:val="00276150"/>
    <w:rsid w:val="00276528"/>
    <w:rsid w:val="00282122"/>
    <w:rsid w:val="002851D6"/>
    <w:rsid w:val="0028541C"/>
    <w:rsid w:val="00285BDD"/>
    <w:rsid w:val="00286DFA"/>
    <w:rsid w:val="00286E0B"/>
    <w:rsid w:val="002871DD"/>
    <w:rsid w:val="0028783C"/>
    <w:rsid w:val="0028783F"/>
    <w:rsid w:val="00287F6D"/>
    <w:rsid w:val="0029141B"/>
    <w:rsid w:val="002924BE"/>
    <w:rsid w:val="00292572"/>
    <w:rsid w:val="0029309F"/>
    <w:rsid w:val="002966F3"/>
    <w:rsid w:val="002A1AEF"/>
    <w:rsid w:val="002A31C3"/>
    <w:rsid w:val="002A588B"/>
    <w:rsid w:val="002A7B28"/>
    <w:rsid w:val="002B0882"/>
    <w:rsid w:val="002B1964"/>
    <w:rsid w:val="002B35DE"/>
    <w:rsid w:val="002B4BF6"/>
    <w:rsid w:val="002B510C"/>
    <w:rsid w:val="002B58E2"/>
    <w:rsid w:val="002B697B"/>
    <w:rsid w:val="002B7E4A"/>
    <w:rsid w:val="002C064A"/>
    <w:rsid w:val="002C13E8"/>
    <w:rsid w:val="002C15E7"/>
    <w:rsid w:val="002C1EC9"/>
    <w:rsid w:val="002C2663"/>
    <w:rsid w:val="002C2ECB"/>
    <w:rsid w:val="002C3882"/>
    <w:rsid w:val="002C3F48"/>
    <w:rsid w:val="002C5116"/>
    <w:rsid w:val="002C57A6"/>
    <w:rsid w:val="002C57B7"/>
    <w:rsid w:val="002C6055"/>
    <w:rsid w:val="002C6653"/>
    <w:rsid w:val="002C6AA9"/>
    <w:rsid w:val="002C7617"/>
    <w:rsid w:val="002C7DC3"/>
    <w:rsid w:val="002D05A5"/>
    <w:rsid w:val="002D075F"/>
    <w:rsid w:val="002D10BC"/>
    <w:rsid w:val="002D1C07"/>
    <w:rsid w:val="002D3D90"/>
    <w:rsid w:val="002D4771"/>
    <w:rsid w:val="002D49CC"/>
    <w:rsid w:val="002D4BE3"/>
    <w:rsid w:val="002D5835"/>
    <w:rsid w:val="002D79B5"/>
    <w:rsid w:val="002E0120"/>
    <w:rsid w:val="002E0BD6"/>
    <w:rsid w:val="002E0CD5"/>
    <w:rsid w:val="002E6CF1"/>
    <w:rsid w:val="002E6DC6"/>
    <w:rsid w:val="002E7361"/>
    <w:rsid w:val="002E7388"/>
    <w:rsid w:val="002E74DE"/>
    <w:rsid w:val="002F096F"/>
    <w:rsid w:val="002F0CEF"/>
    <w:rsid w:val="002F194B"/>
    <w:rsid w:val="002F41D6"/>
    <w:rsid w:val="002F4570"/>
    <w:rsid w:val="002F61B3"/>
    <w:rsid w:val="002F6511"/>
    <w:rsid w:val="002F6647"/>
    <w:rsid w:val="002F72C9"/>
    <w:rsid w:val="002F74A2"/>
    <w:rsid w:val="002F7E39"/>
    <w:rsid w:val="0030004F"/>
    <w:rsid w:val="00300188"/>
    <w:rsid w:val="00300BC2"/>
    <w:rsid w:val="003026F0"/>
    <w:rsid w:val="00302BF2"/>
    <w:rsid w:val="00303C87"/>
    <w:rsid w:val="0030474E"/>
    <w:rsid w:val="00304BA8"/>
    <w:rsid w:val="00305A7D"/>
    <w:rsid w:val="003064B7"/>
    <w:rsid w:val="00307A29"/>
    <w:rsid w:val="00307A3F"/>
    <w:rsid w:val="00307C72"/>
    <w:rsid w:val="00310DBB"/>
    <w:rsid w:val="0031106D"/>
    <w:rsid w:val="003110D5"/>
    <w:rsid w:val="003119CD"/>
    <w:rsid w:val="00311E54"/>
    <w:rsid w:val="00311ECA"/>
    <w:rsid w:val="00311EFA"/>
    <w:rsid w:val="00311FBF"/>
    <w:rsid w:val="003144BB"/>
    <w:rsid w:val="003151C0"/>
    <w:rsid w:val="003163F1"/>
    <w:rsid w:val="00317249"/>
    <w:rsid w:val="00320984"/>
    <w:rsid w:val="003213DF"/>
    <w:rsid w:val="00321A0F"/>
    <w:rsid w:val="00321C21"/>
    <w:rsid w:val="00321D76"/>
    <w:rsid w:val="00322581"/>
    <w:rsid w:val="0032259C"/>
    <w:rsid w:val="00323290"/>
    <w:rsid w:val="003246B9"/>
    <w:rsid w:val="00325C3D"/>
    <w:rsid w:val="00325E31"/>
    <w:rsid w:val="00327074"/>
    <w:rsid w:val="003303F6"/>
    <w:rsid w:val="003308A9"/>
    <w:rsid w:val="00334437"/>
    <w:rsid w:val="00334C79"/>
    <w:rsid w:val="00334F58"/>
    <w:rsid w:val="00335EE9"/>
    <w:rsid w:val="00336514"/>
    <w:rsid w:val="003416C2"/>
    <w:rsid w:val="00341FD9"/>
    <w:rsid w:val="003433CD"/>
    <w:rsid w:val="00343ED9"/>
    <w:rsid w:val="00344D2A"/>
    <w:rsid w:val="0034759E"/>
    <w:rsid w:val="00347D4A"/>
    <w:rsid w:val="003505F0"/>
    <w:rsid w:val="00350F28"/>
    <w:rsid w:val="00351219"/>
    <w:rsid w:val="0035232A"/>
    <w:rsid w:val="00354953"/>
    <w:rsid w:val="00354FD5"/>
    <w:rsid w:val="003556AA"/>
    <w:rsid w:val="00356CB7"/>
    <w:rsid w:val="003570F5"/>
    <w:rsid w:val="00360327"/>
    <w:rsid w:val="003619E2"/>
    <w:rsid w:val="00361F44"/>
    <w:rsid w:val="003637FC"/>
    <w:rsid w:val="00365099"/>
    <w:rsid w:val="003650AB"/>
    <w:rsid w:val="003654F5"/>
    <w:rsid w:val="00365C24"/>
    <w:rsid w:val="00366E0C"/>
    <w:rsid w:val="00367808"/>
    <w:rsid w:val="003679AE"/>
    <w:rsid w:val="003701EF"/>
    <w:rsid w:val="00370AD6"/>
    <w:rsid w:val="003715E3"/>
    <w:rsid w:val="003721A8"/>
    <w:rsid w:val="0037297B"/>
    <w:rsid w:val="00373BB3"/>
    <w:rsid w:val="0037483A"/>
    <w:rsid w:val="00375BB0"/>
    <w:rsid w:val="00376285"/>
    <w:rsid w:val="00382DEE"/>
    <w:rsid w:val="0038353F"/>
    <w:rsid w:val="00384E2D"/>
    <w:rsid w:val="00385187"/>
    <w:rsid w:val="00385473"/>
    <w:rsid w:val="0038587E"/>
    <w:rsid w:val="00386981"/>
    <w:rsid w:val="00390CDF"/>
    <w:rsid w:val="00391FA0"/>
    <w:rsid w:val="00392AEB"/>
    <w:rsid w:val="00392D1C"/>
    <w:rsid w:val="003943A1"/>
    <w:rsid w:val="00394879"/>
    <w:rsid w:val="00394EBE"/>
    <w:rsid w:val="00395028"/>
    <w:rsid w:val="00395213"/>
    <w:rsid w:val="00395947"/>
    <w:rsid w:val="00396AAC"/>
    <w:rsid w:val="00397565"/>
    <w:rsid w:val="0039765B"/>
    <w:rsid w:val="00397BE7"/>
    <w:rsid w:val="003A04AC"/>
    <w:rsid w:val="003A12F4"/>
    <w:rsid w:val="003A3AED"/>
    <w:rsid w:val="003A401A"/>
    <w:rsid w:val="003A5F31"/>
    <w:rsid w:val="003A6821"/>
    <w:rsid w:val="003A7619"/>
    <w:rsid w:val="003B0714"/>
    <w:rsid w:val="003B14AC"/>
    <w:rsid w:val="003B17E8"/>
    <w:rsid w:val="003B24C3"/>
    <w:rsid w:val="003B2B90"/>
    <w:rsid w:val="003B3D9C"/>
    <w:rsid w:val="003B4A6E"/>
    <w:rsid w:val="003B558F"/>
    <w:rsid w:val="003B6594"/>
    <w:rsid w:val="003C0DF9"/>
    <w:rsid w:val="003C1764"/>
    <w:rsid w:val="003C411B"/>
    <w:rsid w:val="003C51DF"/>
    <w:rsid w:val="003C649F"/>
    <w:rsid w:val="003C6C5D"/>
    <w:rsid w:val="003C7232"/>
    <w:rsid w:val="003C72A9"/>
    <w:rsid w:val="003C7C9E"/>
    <w:rsid w:val="003D0434"/>
    <w:rsid w:val="003D16AA"/>
    <w:rsid w:val="003D28C1"/>
    <w:rsid w:val="003D2AA9"/>
    <w:rsid w:val="003D2C1C"/>
    <w:rsid w:val="003D2CC4"/>
    <w:rsid w:val="003D3A3B"/>
    <w:rsid w:val="003D47F8"/>
    <w:rsid w:val="003D4B3D"/>
    <w:rsid w:val="003D4BA8"/>
    <w:rsid w:val="003D55C1"/>
    <w:rsid w:val="003D5DFA"/>
    <w:rsid w:val="003D6E05"/>
    <w:rsid w:val="003E16AD"/>
    <w:rsid w:val="003E2FF8"/>
    <w:rsid w:val="003E42AD"/>
    <w:rsid w:val="003E6365"/>
    <w:rsid w:val="003E6A3D"/>
    <w:rsid w:val="003E7493"/>
    <w:rsid w:val="003F0A72"/>
    <w:rsid w:val="003F0AAD"/>
    <w:rsid w:val="003F50AC"/>
    <w:rsid w:val="003F53F9"/>
    <w:rsid w:val="003F5CFB"/>
    <w:rsid w:val="003F7A16"/>
    <w:rsid w:val="003F7EF2"/>
    <w:rsid w:val="004007EB"/>
    <w:rsid w:val="00400B65"/>
    <w:rsid w:val="00400C1F"/>
    <w:rsid w:val="00401269"/>
    <w:rsid w:val="0040174B"/>
    <w:rsid w:val="00405F41"/>
    <w:rsid w:val="0040602A"/>
    <w:rsid w:val="00406711"/>
    <w:rsid w:val="00406EAD"/>
    <w:rsid w:val="00410B37"/>
    <w:rsid w:val="0041104F"/>
    <w:rsid w:val="004119DC"/>
    <w:rsid w:val="00411BC6"/>
    <w:rsid w:val="00412F0B"/>
    <w:rsid w:val="0041392B"/>
    <w:rsid w:val="00413CFD"/>
    <w:rsid w:val="00414201"/>
    <w:rsid w:val="0041433D"/>
    <w:rsid w:val="004172CA"/>
    <w:rsid w:val="00417462"/>
    <w:rsid w:val="00417A0C"/>
    <w:rsid w:val="004209D1"/>
    <w:rsid w:val="00420B75"/>
    <w:rsid w:val="004223C9"/>
    <w:rsid w:val="00422A9B"/>
    <w:rsid w:val="0042347B"/>
    <w:rsid w:val="004235F8"/>
    <w:rsid w:val="00423F26"/>
    <w:rsid w:val="00424F58"/>
    <w:rsid w:val="00427834"/>
    <w:rsid w:val="004302F4"/>
    <w:rsid w:val="004328D2"/>
    <w:rsid w:val="00433363"/>
    <w:rsid w:val="00433845"/>
    <w:rsid w:val="00435CC8"/>
    <w:rsid w:val="0044076D"/>
    <w:rsid w:val="0044140A"/>
    <w:rsid w:val="00443237"/>
    <w:rsid w:val="00445F04"/>
    <w:rsid w:val="00446492"/>
    <w:rsid w:val="004465B7"/>
    <w:rsid w:val="00447CC6"/>
    <w:rsid w:val="00450B75"/>
    <w:rsid w:val="00452000"/>
    <w:rsid w:val="004520D1"/>
    <w:rsid w:val="0045216C"/>
    <w:rsid w:val="00454064"/>
    <w:rsid w:val="00454D22"/>
    <w:rsid w:val="00455183"/>
    <w:rsid w:val="0045623C"/>
    <w:rsid w:val="0045755E"/>
    <w:rsid w:val="00461609"/>
    <w:rsid w:val="004625B2"/>
    <w:rsid w:val="0046281D"/>
    <w:rsid w:val="0046317D"/>
    <w:rsid w:val="00463983"/>
    <w:rsid w:val="004639EC"/>
    <w:rsid w:val="00463B01"/>
    <w:rsid w:val="00463CD0"/>
    <w:rsid w:val="004654F5"/>
    <w:rsid w:val="0046570C"/>
    <w:rsid w:val="00466801"/>
    <w:rsid w:val="004670F8"/>
    <w:rsid w:val="00467A6A"/>
    <w:rsid w:val="00470EC1"/>
    <w:rsid w:val="0047151F"/>
    <w:rsid w:val="004717F7"/>
    <w:rsid w:val="00471A23"/>
    <w:rsid w:val="00471B1B"/>
    <w:rsid w:val="00471F82"/>
    <w:rsid w:val="00472031"/>
    <w:rsid w:val="00473325"/>
    <w:rsid w:val="0047385D"/>
    <w:rsid w:val="00474629"/>
    <w:rsid w:val="004746E7"/>
    <w:rsid w:val="004754CB"/>
    <w:rsid w:val="00477AEF"/>
    <w:rsid w:val="004800CC"/>
    <w:rsid w:val="0048040B"/>
    <w:rsid w:val="00481F24"/>
    <w:rsid w:val="00482480"/>
    <w:rsid w:val="004840AC"/>
    <w:rsid w:val="00485252"/>
    <w:rsid w:val="0048557A"/>
    <w:rsid w:val="00485AA9"/>
    <w:rsid w:val="00486490"/>
    <w:rsid w:val="00486550"/>
    <w:rsid w:val="00486FBD"/>
    <w:rsid w:val="004874C0"/>
    <w:rsid w:val="0049003D"/>
    <w:rsid w:val="00490EE4"/>
    <w:rsid w:val="004910E0"/>
    <w:rsid w:val="004910E5"/>
    <w:rsid w:val="00491166"/>
    <w:rsid w:val="00491928"/>
    <w:rsid w:val="00491C48"/>
    <w:rsid w:val="00491D5D"/>
    <w:rsid w:val="004937A2"/>
    <w:rsid w:val="00494167"/>
    <w:rsid w:val="00494526"/>
    <w:rsid w:val="0049546D"/>
    <w:rsid w:val="00495818"/>
    <w:rsid w:val="00495AFE"/>
    <w:rsid w:val="00496A6C"/>
    <w:rsid w:val="00496D13"/>
    <w:rsid w:val="00497250"/>
    <w:rsid w:val="00497AA6"/>
    <w:rsid w:val="004A0BAD"/>
    <w:rsid w:val="004A0F18"/>
    <w:rsid w:val="004A1BA6"/>
    <w:rsid w:val="004A3BF6"/>
    <w:rsid w:val="004A5192"/>
    <w:rsid w:val="004A5793"/>
    <w:rsid w:val="004A5977"/>
    <w:rsid w:val="004A5D49"/>
    <w:rsid w:val="004A7942"/>
    <w:rsid w:val="004A7E71"/>
    <w:rsid w:val="004B2177"/>
    <w:rsid w:val="004B34CA"/>
    <w:rsid w:val="004B3CB5"/>
    <w:rsid w:val="004B47BA"/>
    <w:rsid w:val="004B6048"/>
    <w:rsid w:val="004B653F"/>
    <w:rsid w:val="004B6B92"/>
    <w:rsid w:val="004B7E7C"/>
    <w:rsid w:val="004C0001"/>
    <w:rsid w:val="004C04BA"/>
    <w:rsid w:val="004C0FB4"/>
    <w:rsid w:val="004C1F5C"/>
    <w:rsid w:val="004C330B"/>
    <w:rsid w:val="004C3CB5"/>
    <w:rsid w:val="004C4E35"/>
    <w:rsid w:val="004C549D"/>
    <w:rsid w:val="004C5BCC"/>
    <w:rsid w:val="004C5E30"/>
    <w:rsid w:val="004C64C9"/>
    <w:rsid w:val="004C72D8"/>
    <w:rsid w:val="004C7D3B"/>
    <w:rsid w:val="004D052F"/>
    <w:rsid w:val="004D2370"/>
    <w:rsid w:val="004D2D1A"/>
    <w:rsid w:val="004D714C"/>
    <w:rsid w:val="004D735A"/>
    <w:rsid w:val="004E0563"/>
    <w:rsid w:val="004E08A2"/>
    <w:rsid w:val="004E0BF2"/>
    <w:rsid w:val="004E14AA"/>
    <w:rsid w:val="004E1981"/>
    <w:rsid w:val="004E22E8"/>
    <w:rsid w:val="004E28D0"/>
    <w:rsid w:val="004E2DF0"/>
    <w:rsid w:val="004E5EC3"/>
    <w:rsid w:val="004E6B72"/>
    <w:rsid w:val="004E6D53"/>
    <w:rsid w:val="004E70B8"/>
    <w:rsid w:val="004E7A8B"/>
    <w:rsid w:val="004F0495"/>
    <w:rsid w:val="004F07F3"/>
    <w:rsid w:val="004F08EB"/>
    <w:rsid w:val="004F0E9B"/>
    <w:rsid w:val="004F1D96"/>
    <w:rsid w:val="004F2F95"/>
    <w:rsid w:val="004F3196"/>
    <w:rsid w:val="004F3F29"/>
    <w:rsid w:val="004F5067"/>
    <w:rsid w:val="004F50A0"/>
    <w:rsid w:val="004F63CA"/>
    <w:rsid w:val="004F64DF"/>
    <w:rsid w:val="005017CD"/>
    <w:rsid w:val="00501B4C"/>
    <w:rsid w:val="00502E92"/>
    <w:rsid w:val="00504F72"/>
    <w:rsid w:val="005058F9"/>
    <w:rsid w:val="005066A7"/>
    <w:rsid w:val="0050782E"/>
    <w:rsid w:val="00510366"/>
    <w:rsid w:val="0051120F"/>
    <w:rsid w:val="005143E1"/>
    <w:rsid w:val="0051574B"/>
    <w:rsid w:val="00516434"/>
    <w:rsid w:val="00516452"/>
    <w:rsid w:val="00516B30"/>
    <w:rsid w:val="00517F99"/>
    <w:rsid w:val="005202BF"/>
    <w:rsid w:val="00522376"/>
    <w:rsid w:val="005226D3"/>
    <w:rsid w:val="0052341F"/>
    <w:rsid w:val="005239DC"/>
    <w:rsid w:val="0052458C"/>
    <w:rsid w:val="00524A01"/>
    <w:rsid w:val="00524E62"/>
    <w:rsid w:val="00524F41"/>
    <w:rsid w:val="00525133"/>
    <w:rsid w:val="00526C79"/>
    <w:rsid w:val="005275EC"/>
    <w:rsid w:val="00530849"/>
    <w:rsid w:val="005309A5"/>
    <w:rsid w:val="00531464"/>
    <w:rsid w:val="005344C1"/>
    <w:rsid w:val="00536917"/>
    <w:rsid w:val="0053737D"/>
    <w:rsid w:val="00543B31"/>
    <w:rsid w:val="00545638"/>
    <w:rsid w:val="00545E16"/>
    <w:rsid w:val="00546555"/>
    <w:rsid w:val="00546EAE"/>
    <w:rsid w:val="00547B29"/>
    <w:rsid w:val="00547C9A"/>
    <w:rsid w:val="005505C6"/>
    <w:rsid w:val="005509B4"/>
    <w:rsid w:val="00550FA8"/>
    <w:rsid w:val="00552248"/>
    <w:rsid w:val="00552B31"/>
    <w:rsid w:val="005537D9"/>
    <w:rsid w:val="005537EE"/>
    <w:rsid w:val="00554173"/>
    <w:rsid w:val="005555E3"/>
    <w:rsid w:val="00555791"/>
    <w:rsid w:val="00555CA6"/>
    <w:rsid w:val="00555F28"/>
    <w:rsid w:val="0055713B"/>
    <w:rsid w:val="005612AD"/>
    <w:rsid w:val="00561A9E"/>
    <w:rsid w:val="00561C5B"/>
    <w:rsid w:val="005641DF"/>
    <w:rsid w:val="00564AC6"/>
    <w:rsid w:val="00566C0D"/>
    <w:rsid w:val="00566E52"/>
    <w:rsid w:val="0056733D"/>
    <w:rsid w:val="00572891"/>
    <w:rsid w:val="0057313E"/>
    <w:rsid w:val="0057536A"/>
    <w:rsid w:val="0057651C"/>
    <w:rsid w:val="00576AD9"/>
    <w:rsid w:val="00577C8E"/>
    <w:rsid w:val="005800B1"/>
    <w:rsid w:val="00580EA5"/>
    <w:rsid w:val="00580FAB"/>
    <w:rsid w:val="005821AD"/>
    <w:rsid w:val="00582CC3"/>
    <w:rsid w:val="00583F90"/>
    <w:rsid w:val="00586CBF"/>
    <w:rsid w:val="005871E6"/>
    <w:rsid w:val="00587CD3"/>
    <w:rsid w:val="005905BC"/>
    <w:rsid w:val="005907AB"/>
    <w:rsid w:val="005910AE"/>
    <w:rsid w:val="005923CA"/>
    <w:rsid w:val="0059276B"/>
    <w:rsid w:val="00592A48"/>
    <w:rsid w:val="00592D15"/>
    <w:rsid w:val="0059310B"/>
    <w:rsid w:val="00593314"/>
    <w:rsid w:val="00595200"/>
    <w:rsid w:val="00595D7A"/>
    <w:rsid w:val="00596246"/>
    <w:rsid w:val="00596338"/>
    <w:rsid w:val="00596E33"/>
    <w:rsid w:val="005A033A"/>
    <w:rsid w:val="005A0558"/>
    <w:rsid w:val="005A0AED"/>
    <w:rsid w:val="005A10EF"/>
    <w:rsid w:val="005A1911"/>
    <w:rsid w:val="005A209C"/>
    <w:rsid w:val="005A2CC6"/>
    <w:rsid w:val="005A32B3"/>
    <w:rsid w:val="005A7463"/>
    <w:rsid w:val="005B04F2"/>
    <w:rsid w:val="005B0B6C"/>
    <w:rsid w:val="005B138F"/>
    <w:rsid w:val="005B14AD"/>
    <w:rsid w:val="005B17E3"/>
    <w:rsid w:val="005B1E03"/>
    <w:rsid w:val="005B2629"/>
    <w:rsid w:val="005B3225"/>
    <w:rsid w:val="005B373A"/>
    <w:rsid w:val="005B3A2E"/>
    <w:rsid w:val="005B4B11"/>
    <w:rsid w:val="005B52A5"/>
    <w:rsid w:val="005B5646"/>
    <w:rsid w:val="005B5BC1"/>
    <w:rsid w:val="005B5CBC"/>
    <w:rsid w:val="005B609B"/>
    <w:rsid w:val="005B6131"/>
    <w:rsid w:val="005B6E5D"/>
    <w:rsid w:val="005C0260"/>
    <w:rsid w:val="005C0934"/>
    <w:rsid w:val="005C1C87"/>
    <w:rsid w:val="005C321D"/>
    <w:rsid w:val="005C43B6"/>
    <w:rsid w:val="005C6A73"/>
    <w:rsid w:val="005C7523"/>
    <w:rsid w:val="005D2388"/>
    <w:rsid w:val="005D24C1"/>
    <w:rsid w:val="005D3D45"/>
    <w:rsid w:val="005D5F84"/>
    <w:rsid w:val="005D6697"/>
    <w:rsid w:val="005D754C"/>
    <w:rsid w:val="005E000D"/>
    <w:rsid w:val="005E0024"/>
    <w:rsid w:val="005E0D19"/>
    <w:rsid w:val="005E271B"/>
    <w:rsid w:val="005E288D"/>
    <w:rsid w:val="005E5DF8"/>
    <w:rsid w:val="005E6157"/>
    <w:rsid w:val="005E75AB"/>
    <w:rsid w:val="005E7B64"/>
    <w:rsid w:val="005F0E6D"/>
    <w:rsid w:val="005F17C4"/>
    <w:rsid w:val="005F37B2"/>
    <w:rsid w:val="005F3837"/>
    <w:rsid w:val="005F3F36"/>
    <w:rsid w:val="005F45E8"/>
    <w:rsid w:val="005F57FB"/>
    <w:rsid w:val="005F6FF5"/>
    <w:rsid w:val="005F7233"/>
    <w:rsid w:val="005F7C65"/>
    <w:rsid w:val="005F7E40"/>
    <w:rsid w:val="00600D22"/>
    <w:rsid w:val="00601187"/>
    <w:rsid w:val="00601B16"/>
    <w:rsid w:val="00602DED"/>
    <w:rsid w:val="00602E19"/>
    <w:rsid w:val="00603A76"/>
    <w:rsid w:val="00603B47"/>
    <w:rsid w:val="0060430C"/>
    <w:rsid w:val="00604B02"/>
    <w:rsid w:val="006054CE"/>
    <w:rsid w:val="00605DAB"/>
    <w:rsid w:val="0060670C"/>
    <w:rsid w:val="0060707A"/>
    <w:rsid w:val="006072A9"/>
    <w:rsid w:val="00607EDF"/>
    <w:rsid w:val="00610CFD"/>
    <w:rsid w:val="00611342"/>
    <w:rsid w:val="006123E4"/>
    <w:rsid w:val="0061263C"/>
    <w:rsid w:val="00613040"/>
    <w:rsid w:val="006134B7"/>
    <w:rsid w:val="00613C60"/>
    <w:rsid w:val="00616492"/>
    <w:rsid w:val="00617236"/>
    <w:rsid w:val="00617F28"/>
    <w:rsid w:val="006221BA"/>
    <w:rsid w:val="00623AAE"/>
    <w:rsid w:val="00625E5D"/>
    <w:rsid w:val="00626648"/>
    <w:rsid w:val="00626763"/>
    <w:rsid w:val="00626ED0"/>
    <w:rsid w:val="0062708C"/>
    <w:rsid w:val="00630483"/>
    <w:rsid w:val="006311FB"/>
    <w:rsid w:val="006316DA"/>
    <w:rsid w:val="0063213E"/>
    <w:rsid w:val="00632C94"/>
    <w:rsid w:val="00634FA4"/>
    <w:rsid w:val="00636167"/>
    <w:rsid w:val="006403C5"/>
    <w:rsid w:val="006403FC"/>
    <w:rsid w:val="00640DDE"/>
    <w:rsid w:val="00640E6E"/>
    <w:rsid w:val="0064100C"/>
    <w:rsid w:val="00642E68"/>
    <w:rsid w:val="0064408F"/>
    <w:rsid w:val="0064565A"/>
    <w:rsid w:val="0064602B"/>
    <w:rsid w:val="00647E13"/>
    <w:rsid w:val="00650349"/>
    <w:rsid w:val="00650407"/>
    <w:rsid w:val="00650EF1"/>
    <w:rsid w:val="0065116F"/>
    <w:rsid w:val="00651442"/>
    <w:rsid w:val="00652002"/>
    <w:rsid w:val="0065304A"/>
    <w:rsid w:val="00653149"/>
    <w:rsid w:val="00653A48"/>
    <w:rsid w:val="00657245"/>
    <w:rsid w:val="00657CD3"/>
    <w:rsid w:val="00657F24"/>
    <w:rsid w:val="00660E2B"/>
    <w:rsid w:val="006617A1"/>
    <w:rsid w:val="00662112"/>
    <w:rsid w:val="00662A1C"/>
    <w:rsid w:val="00663364"/>
    <w:rsid w:val="00664B3A"/>
    <w:rsid w:val="0066593E"/>
    <w:rsid w:val="00670E47"/>
    <w:rsid w:val="00671805"/>
    <w:rsid w:val="0067190E"/>
    <w:rsid w:val="0067195C"/>
    <w:rsid w:val="0067287F"/>
    <w:rsid w:val="00672F7E"/>
    <w:rsid w:val="0067481B"/>
    <w:rsid w:val="00674E20"/>
    <w:rsid w:val="00675E58"/>
    <w:rsid w:val="006768C6"/>
    <w:rsid w:val="00676E9C"/>
    <w:rsid w:val="006805B3"/>
    <w:rsid w:val="00680BAF"/>
    <w:rsid w:val="00680D1D"/>
    <w:rsid w:val="00681587"/>
    <w:rsid w:val="0068258F"/>
    <w:rsid w:val="00682FB1"/>
    <w:rsid w:val="00683625"/>
    <w:rsid w:val="006838FD"/>
    <w:rsid w:val="00683CE0"/>
    <w:rsid w:val="0068495B"/>
    <w:rsid w:val="00684E7C"/>
    <w:rsid w:val="006861BD"/>
    <w:rsid w:val="0068677C"/>
    <w:rsid w:val="00686FB6"/>
    <w:rsid w:val="0068786B"/>
    <w:rsid w:val="006908A9"/>
    <w:rsid w:val="00690BE4"/>
    <w:rsid w:val="00691185"/>
    <w:rsid w:val="0069166F"/>
    <w:rsid w:val="0069215A"/>
    <w:rsid w:val="006924AF"/>
    <w:rsid w:val="00693358"/>
    <w:rsid w:val="0069681C"/>
    <w:rsid w:val="00696C95"/>
    <w:rsid w:val="0069737C"/>
    <w:rsid w:val="006A10F9"/>
    <w:rsid w:val="006A1EBB"/>
    <w:rsid w:val="006A22E1"/>
    <w:rsid w:val="006A330B"/>
    <w:rsid w:val="006A3CE5"/>
    <w:rsid w:val="006A4983"/>
    <w:rsid w:val="006A4B4C"/>
    <w:rsid w:val="006A4D50"/>
    <w:rsid w:val="006A52CE"/>
    <w:rsid w:val="006A5795"/>
    <w:rsid w:val="006B0599"/>
    <w:rsid w:val="006B0CC2"/>
    <w:rsid w:val="006B1F64"/>
    <w:rsid w:val="006B287D"/>
    <w:rsid w:val="006B44CA"/>
    <w:rsid w:val="006B4550"/>
    <w:rsid w:val="006B4B2A"/>
    <w:rsid w:val="006B4BD5"/>
    <w:rsid w:val="006B4C1C"/>
    <w:rsid w:val="006B506B"/>
    <w:rsid w:val="006B517C"/>
    <w:rsid w:val="006B6707"/>
    <w:rsid w:val="006B6995"/>
    <w:rsid w:val="006B6F1A"/>
    <w:rsid w:val="006B741E"/>
    <w:rsid w:val="006B772B"/>
    <w:rsid w:val="006B7AD0"/>
    <w:rsid w:val="006B7CFD"/>
    <w:rsid w:val="006C04C2"/>
    <w:rsid w:val="006C0623"/>
    <w:rsid w:val="006C06A1"/>
    <w:rsid w:val="006C0AC1"/>
    <w:rsid w:val="006C0BAA"/>
    <w:rsid w:val="006C21BB"/>
    <w:rsid w:val="006C23D6"/>
    <w:rsid w:val="006C29FC"/>
    <w:rsid w:val="006C5FD9"/>
    <w:rsid w:val="006C6D97"/>
    <w:rsid w:val="006D0200"/>
    <w:rsid w:val="006D07A5"/>
    <w:rsid w:val="006D0865"/>
    <w:rsid w:val="006D1C47"/>
    <w:rsid w:val="006D2745"/>
    <w:rsid w:val="006D377E"/>
    <w:rsid w:val="006D37BE"/>
    <w:rsid w:val="006D45B4"/>
    <w:rsid w:val="006D5D9A"/>
    <w:rsid w:val="006D5FB0"/>
    <w:rsid w:val="006D60F5"/>
    <w:rsid w:val="006D7083"/>
    <w:rsid w:val="006D720F"/>
    <w:rsid w:val="006D7364"/>
    <w:rsid w:val="006D768B"/>
    <w:rsid w:val="006E043D"/>
    <w:rsid w:val="006E0A3F"/>
    <w:rsid w:val="006E0DCA"/>
    <w:rsid w:val="006E13E7"/>
    <w:rsid w:val="006E21C4"/>
    <w:rsid w:val="006E45D9"/>
    <w:rsid w:val="006E4C85"/>
    <w:rsid w:val="006E6230"/>
    <w:rsid w:val="006E6818"/>
    <w:rsid w:val="006E76A0"/>
    <w:rsid w:val="006E7E61"/>
    <w:rsid w:val="006F0221"/>
    <w:rsid w:val="006F08AB"/>
    <w:rsid w:val="006F21D5"/>
    <w:rsid w:val="006F27A8"/>
    <w:rsid w:val="006F35D5"/>
    <w:rsid w:val="006F42EC"/>
    <w:rsid w:val="006F4957"/>
    <w:rsid w:val="006F6F53"/>
    <w:rsid w:val="0070082E"/>
    <w:rsid w:val="00701869"/>
    <w:rsid w:val="00705618"/>
    <w:rsid w:val="00705985"/>
    <w:rsid w:val="00706BE9"/>
    <w:rsid w:val="00707A25"/>
    <w:rsid w:val="00707CEE"/>
    <w:rsid w:val="00710150"/>
    <w:rsid w:val="00710D1A"/>
    <w:rsid w:val="00710EF6"/>
    <w:rsid w:val="007118E9"/>
    <w:rsid w:val="00711F3A"/>
    <w:rsid w:val="0071301B"/>
    <w:rsid w:val="0071338B"/>
    <w:rsid w:val="00713991"/>
    <w:rsid w:val="0071461F"/>
    <w:rsid w:val="007155F9"/>
    <w:rsid w:val="007159C9"/>
    <w:rsid w:val="00715AD8"/>
    <w:rsid w:val="007169D2"/>
    <w:rsid w:val="007175D8"/>
    <w:rsid w:val="00717B4F"/>
    <w:rsid w:val="00717DA7"/>
    <w:rsid w:val="00721E70"/>
    <w:rsid w:val="00721F34"/>
    <w:rsid w:val="00722BB0"/>
    <w:rsid w:val="00725BDB"/>
    <w:rsid w:val="00727EEC"/>
    <w:rsid w:val="00731308"/>
    <w:rsid w:val="0073158A"/>
    <w:rsid w:val="00731BAF"/>
    <w:rsid w:val="007326D5"/>
    <w:rsid w:val="00733463"/>
    <w:rsid w:val="00735B49"/>
    <w:rsid w:val="00735CD4"/>
    <w:rsid w:val="0073764A"/>
    <w:rsid w:val="007408B4"/>
    <w:rsid w:val="00740A34"/>
    <w:rsid w:val="00740BE4"/>
    <w:rsid w:val="0074223D"/>
    <w:rsid w:val="00742659"/>
    <w:rsid w:val="00743328"/>
    <w:rsid w:val="00744A55"/>
    <w:rsid w:val="00745486"/>
    <w:rsid w:val="0074561B"/>
    <w:rsid w:val="00745F76"/>
    <w:rsid w:val="007469A7"/>
    <w:rsid w:val="00747E01"/>
    <w:rsid w:val="007504C6"/>
    <w:rsid w:val="00750552"/>
    <w:rsid w:val="00750A62"/>
    <w:rsid w:val="00750D63"/>
    <w:rsid w:val="00751C1B"/>
    <w:rsid w:val="00752F15"/>
    <w:rsid w:val="00753345"/>
    <w:rsid w:val="00755602"/>
    <w:rsid w:val="007559D5"/>
    <w:rsid w:val="00755EC8"/>
    <w:rsid w:val="00755F4D"/>
    <w:rsid w:val="00756009"/>
    <w:rsid w:val="00757EE8"/>
    <w:rsid w:val="00760534"/>
    <w:rsid w:val="00761B38"/>
    <w:rsid w:val="00761B5A"/>
    <w:rsid w:val="00762030"/>
    <w:rsid w:val="007627B0"/>
    <w:rsid w:val="00763157"/>
    <w:rsid w:val="00763398"/>
    <w:rsid w:val="007643E8"/>
    <w:rsid w:val="00765072"/>
    <w:rsid w:val="007671A8"/>
    <w:rsid w:val="007720C2"/>
    <w:rsid w:val="00772678"/>
    <w:rsid w:val="007734AD"/>
    <w:rsid w:val="00774D05"/>
    <w:rsid w:val="00775E60"/>
    <w:rsid w:val="00780760"/>
    <w:rsid w:val="00780F87"/>
    <w:rsid w:val="007815B0"/>
    <w:rsid w:val="00781F8F"/>
    <w:rsid w:val="00783271"/>
    <w:rsid w:val="00784F4E"/>
    <w:rsid w:val="00785928"/>
    <w:rsid w:val="0078602B"/>
    <w:rsid w:val="0078604A"/>
    <w:rsid w:val="007869FA"/>
    <w:rsid w:val="007878BB"/>
    <w:rsid w:val="00790739"/>
    <w:rsid w:val="00794C30"/>
    <w:rsid w:val="00795BE3"/>
    <w:rsid w:val="00796E2C"/>
    <w:rsid w:val="007971C9"/>
    <w:rsid w:val="00797CDB"/>
    <w:rsid w:val="00797E74"/>
    <w:rsid w:val="007A22E9"/>
    <w:rsid w:val="007A570F"/>
    <w:rsid w:val="007A76C8"/>
    <w:rsid w:val="007B059C"/>
    <w:rsid w:val="007B05D2"/>
    <w:rsid w:val="007B09A0"/>
    <w:rsid w:val="007B09FB"/>
    <w:rsid w:val="007B219C"/>
    <w:rsid w:val="007B4CED"/>
    <w:rsid w:val="007B532A"/>
    <w:rsid w:val="007B54E8"/>
    <w:rsid w:val="007B5AB2"/>
    <w:rsid w:val="007B7B31"/>
    <w:rsid w:val="007C06B9"/>
    <w:rsid w:val="007C0E10"/>
    <w:rsid w:val="007C1CFA"/>
    <w:rsid w:val="007C2662"/>
    <w:rsid w:val="007C2A6B"/>
    <w:rsid w:val="007C6BEE"/>
    <w:rsid w:val="007D07C7"/>
    <w:rsid w:val="007D1C8E"/>
    <w:rsid w:val="007D2490"/>
    <w:rsid w:val="007D5D3B"/>
    <w:rsid w:val="007D7EF7"/>
    <w:rsid w:val="007E0CD3"/>
    <w:rsid w:val="007E4811"/>
    <w:rsid w:val="007E483C"/>
    <w:rsid w:val="007E4C91"/>
    <w:rsid w:val="007E6BAC"/>
    <w:rsid w:val="007E70D4"/>
    <w:rsid w:val="007E7EC6"/>
    <w:rsid w:val="007F0DD6"/>
    <w:rsid w:val="007F286C"/>
    <w:rsid w:val="007F2E87"/>
    <w:rsid w:val="007F467B"/>
    <w:rsid w:val="007F4B1D"/>
    <w:rsid w:val="007F5BB9"/>
    <w:rsid w:val="007F5E82"/>
    <w:rsid w:val="007F7F70"/>
    <w:rsid w:val="00800006"/>
    <w:rsid w:val="008003A5"/>
    <w:rsid w:val="00800533"/>
    <w:rsid w:val="008010AE"/>
    <w:rsid w:val="00801CFF"/>
    <w:rsid w:val="008025B1"/>
    <w:rsid w:val="00802A75"/>
    <w:rsid w:val="00804381"/>
    <w:rsid w:val="00804FE9"/>
    <w:rsid w:val="00806384"/>
    <w:rsid w:val="008069A3"/>
    <w:rsid w:val="00806E8A"/>
    <w:rsid w:val="0080767E"/>
    <w:rsid w:val="008078B5"/>
    <w:rsid w:val="00807C14"/>
    <w:rsid w:val="00810A19"/>
    <w:rsid w:val="00811322"/>
    <w:rsid w:val="0081149F"/>
    <w:rsid w:val="00811A4A"/>
    <w:rsid w:val="008126DC"/>
    <w:rsid w:val="00813EB4"/>
    <w:rsid w:val="0081437B"/>
    <w:rsid w:val="00814894"/>
    <w:rsid w:val="0081611F"/>
    <w:rsid w:val="008211D5"/>
    <w:rsid w:val="00821A6B"/>
    <w:rsid w:val="00821B4B"/>
    <w:rsid w:val="00822035"/>
    <w:rsid w:val="008222FD"/>
    <w:rsid w:val="00822E6D"/>
    <w:rsid w:val="008255B6"/>
    <w:rsid w:val="00825AAB"/>
    <w:rsid w:val="00825CC6"/>
    <w:rsid w:val="00826420"/>
    <w:rsid w:val="008303EC"/>
    <w:rsid w:val="00830CC4"/>
    <w:rsid w:val="008316E3"/>
    <w:rsid w:val="008325F3"/>
    <w:rsid w:val="008351A5"/>
    <w:rsid w:val="00835C8A"/>
    <w:rsid w:val="00836760"/>
    <w:rsid w:val="00836C9D"/>
    <w:rsid w:val="00837037"/>
    <w:rsid w:val="008405F1"/>
    <w:rsid w:val="0084138D"/>
    <w:rsid w:val="00841624"/>
    <w:rsid w:val="00841ABA"/>
    <w:rsid w:val="00841D7C"/>
    <w:rsid w:val="00842322"/>
    <w:rsid w:val="00842737"/>
    <w:rsid w:val="008430A4"/>
    <w:rsid w:val="00843F4D"/>
    <w:rsid w:val="008458EA"/>
    <w:rsid w:val="008459A4"/>
    <w:rsid w:val="00845D31"/>
    <w:rsid w:val="00846805"/>
    <w:rsid w:val="008472B0"/>
    <w:rsid w:val="00850281"/>
    <w:rsid w:val="00851D18"/>
    <w:rsid w:val="00852732"/>
    <w:rsid w:val="00854B4C"/>
    <w:rsid w:val="00855368"/>
    <w:rsid w:val="008553C8"/>
    <w:rsid w:val="0085555B"/>
    <w:rsid w:val="008561EB"/>
    <w:rsid w:val="00857A2C"/>
    <w:rsid w:val="00861296"/>
    <w:rsid w:val="00861AE3"/>
    <w:rsid w:val="00863693"/>
    <w:rsid w:val="00863759"/>
    <w:rsid w:val="00864C9D"/>
    <w:rsid w:val="0086511A"/>
    <w:rsid w:val="00865936"/>
    <w:rsid w:val="00866412"/>
    <w:rsid w:val="0086678A"/>
    <w:rsid w:val="00867D1F"/>
    <w:rsid w:val="008749DA"/>
    <w:rsid w:val="00875278"/>
    <w:rsid w:val="008752EC"/>
    <w:rsid w:val="0087607F"/>
    <w:rsid w:val="00877846"/>
    <w:rsid w:val="008800F0"/>
    <w:rsid w:val="00880386"/>
    <w:rsid w:val="0088063E"/>
    <w:rsid w:val="00880C65"/>
    <w:rsid w:val="00881030"/>
    <w:rsid w:val="00881356"/>
    <w:rsid w:val="00881828"/>
    <w:rsid w:val="00882FE6"/>
    <w:rsid w:val="008844E4"/>
    <w:rsid w:val="008846B6"/>
    <w:rsid w:val="00884D3B"/>
    <w:rsid w:val="00886179"/>
    <w:rsid w:val="0088622C"/>
    <w:rsid w:val="00886F88"/>
    <w:rsid w:val="00887F44"/>
    <w:rsid w:val="00891246"/>
    <w:rsid w:val="008912E8"/>
    <w:rsid w:val="00891850"/>
    <w:rsid w:val="008926D0"/>
    <w:rsid w:val="00892B32"/>
    <w:rsid w:val="00893238"/>
    <w:rsid w:val="00894E1B"/>
    <w:rsid w:val="00895214"/>
    <w:rsid w:val="0089565C"/>
    <w:rsid w:val="00895895"/>
    <w:rsid w:val="00895DD3"/>
    <w:rsid w:val="00897F78"/>
    <w:rsid w:val="008A00B9"/>
    <w:rsid w:val="008A0F9C"/>
    <w:rsid w:val="008A18BA"/>
    <w:rsid w:val="008A3003"/>
    <w:rsid w:val="008A3D0B"/>
    <w:rsid w:val="008A4623"/>
    <w:rsid w:val="008A4ECB"/>
    <w:rsid w:val="008A5CC7"/>
    <w:rsid w:val="008A693A"/>
    <w:rsid w:val="008A6E44"/>
    <w:rsid w:val="008B0AA9"/>
    <w:rsid w:val="008B13FA"/>
    <w:rsid w:val="008B167B"/>
    <w:rsid w:val="008B19B2"/>
    <w:rsid w:val="008B1D56"/>
    <w:rsid w:val="008B2CB1"/>
    <w:rsid w:val="008B303B"/>
    <w:rsid w:val="008B5CD6"/>
    <w:rsid w:val="008B6E47"/>
    <w:rsid w:val="008B72AD"/>
    <w:rsid w:val="008B7E0B"/>
    <w:rsid w:val="008C169A"/>
    <w:rsid w:val="008C1C1F"/>
    <w:rsid w:val="008C237F"/>
    <w:rsid w:val="008C2944"/>
    <w:rsid w:val="008C3169"/>
    <w:rsid w:val="008C337B"/>
    <w:rsid w:val="008C3625"/>
    <w:rsid w:val="008C3AE1"/>
    <w:rsid w:val="008C5A43"/>
    <w:rsid w:val="008C716F"/>
    <w:rsid w:val="008C740B"/>
    <w:rsid w:val="008C7A35"/>
    <w:rsid w:val="008D222E"/>
    <w:rsid w:val="008D22EE"/>
    <w:rsid w:val="008D3B65"/>
    <w:rsid w:val="008D40A7"/>
    <w:rsid w:val="008D4B95"/>
    <w:rsid w:val="008D547A"/>
    <w:rsid w:val="008D7C1B"/>
    <w:rsid w:val="008E29EA"/>
    <w:rsid w:val="008E2D6B"/>
    <w:rsid w:val="008E3DB9"/>
    <w:rsid w:val="008E70EE"/>
    <w:rsid w:val="008E72BC"/>
    <w:rsid w:val="008F165F"/>
    <w:rsid w:val="008F324C"/>
    <w:rsid w:val="008F3A3E"/>
    <w:rsid w:val="008F469C"/>
    <w:rsid w:val="008F5147"/>
    <w:rsid w:val="008F58B1"/>
    <w:rsid w:val="008F630E"/>
    <w:rsid w:val="008F661C"/>
    <w:rsid w:val="008F7493"/>
    <w:rsid w:val="0090076C"/>
    <w:rsid w:val="009015D4"/>
    <w:rsid w:val="0090215A"/>
    <w:rsid w:val="0090251B"/>
    <w:rsid w:val="00902A3C"/>
    <w:rsid w:val="00902DB2"/>
    <w:rsid w:val="009033F2"/>
    <w:rsid w:val="009038C2"/>
    <w:rsid w:val="00905223"/>
    <w:rsid w:val="00911FFE"/>
    <w:rsid w:val="009137CB"/>
    <w:rsid w:val="0091400B"/>
    <w:rsid w:val="009141E9"/>
    <w:rsid w:val="00914675"/>
    <w:rsid w:val="0091541F"/>
    <w:rsid w:val="009162A0"/>
    <w:rsid w:val="00916C0F"/>
    <w:rsid w:val="00917366"/>
    <w:rsid w:val="00917C00"/>
    <w:rsid w:val="0092152C"/>
    <w:rsid w:val="009241D7"/>
    <w:rsid w:val="00924D64"/>
    <w:rsid w:val="00925D65"/>
    <w:rsid w:val="00926A8A"/>
    <w:rsid w:val="00927E0D"/>
    <w:rsid w:val="0093023B"/>
    <w:rsid w:val="00932348"/>
    <w:rsid w:val="009326EE"/>
    <w:rsid w:val="0093270F"/>
    <w:rsid w:val="00932C57"/>
    <w:rsid w:val="009344F2"/>
    <w:rsid w:val="009352A6"/>
    <w:rsid w:val="00935C37"/>
    <w:rsid w:val="00936CBF"/>
    <w:rsid w:val="009401AA"/>
    <w:rsid w:val="0094030D"/>
    <w:rsid w:val="0094115E"/>
    <w:rsid w:val="009411B8"/>
    <w:rsid w:val="009427FC"/>
    <w:rsid w:val="00942954"/>
    <w:rsid w:val="00944606"/>
    <w:rsid w:val="00945AE9"/>
    <w:rsid w:val="00945CC0"/>
    <w:rsid w:val="00946A4B"/>
    <w:rsid w:val="00947263"/>
    <w:rsid w:val="009476A5"/>
    <w:rsid w:val="0094772B"/>
    <w:rsid w:val="009501F8"/>
    <w:rsid w:val="0095170D"/>
    <w:rsid w:val="0095219E"/>
    <w:rsid w:val="00952E3B"/>
    <w:rsid w:val="00953052"/>
    <w:rsid w:val="00953822"/>
    <w:rsid w:val="00953968"/>
    <w:rsid w:val="00953A32"/>
    <w:rsid w:val="009540CC"/>
    <w:rsid w:val="0095492F"/>
    <w:rsid w:val="0095500E"/>
    <w:rsid w:val="009562B0"/>
    <w:rsid w:val="00956F01"/>
    <w:rsid w:val="00961ECF"/>
    <w:rsid w:val="00961F80"/>
    <w:rsid w:val="009621C9"/>
    <w:rsid w:val="00963023"/>
    <w:rsid w:val="00963B82"/>
    <w:rsid w:val="009650A5"/>
    <w:rsid w:val="0096510A"/>
    <w:rsid w:val="00966743"/>
    <w:rsid w:val="00970246"/>
    <w:rsid w:val="009705B8"/>
    <w:rsid w:val="00970FA8"/>
    <w:rsid w:val="009715D3"/>
    <w:rsid w:val="00971CDD"/>
    <w:rsid w:val="0097243D"/>
    <w:rsid w:val="009724DC"/>
    <w:rsid w:val="00972648"/>
    <w:rsid w:val="00972715"/>
    <w:rsid w:val="00972DD2"/>
    <w:rsid w:val="00974980"/>
    <w:rsid w:val="00974D15"/>
    <w:rsid w:val="009758F5"/>
    <w:rsid w:val="00975E94"/>
    <w:rsid w:val="00980D81"/>
    <w:rsid w:val="00982522"/>
    <w:rsid w:val="00982D61"/>
    <w:rsid w:val="009833E9"/>
    <w:rsid w:val="00983492"/>
    <w:rsid w:val="00986904"/>
    <w:rsid w:val="00986F03"/>
    <w:rsid w:val="0098704E"/>
    <w:rsid w:val="0098740B"/>
    <w:rsid w:val="00991A99"/>
    <w:rsid w:val="00991BFF"/>
    <w:rsid w:val="00992615"/>
    <w:rsid w:val="00993481"/>
    <w:rsid w:val="00993691"/>
    <w:rsid w:val="00993A77"/>
    <w:rsid w:val="0099520F"/>
    <w:rsid w:val="00995B5B"/>
    <w:rsid w:val="00996BA1"/>
    <w:rsid w:val="00996D61"/>
    <w:rsid w:val="009972AF"/>
    <w:rsid w:val="00997534"/>
    <w:rsid w:val="00997EEB"/>
    <w:rsid w:val="009A1CA7"/>
    <w:rsid w:val="009A1DDF"/>
    <w:rsid w:val="009A33A2"/>
    <w:rsid w:val="009A3A61"/>
    <w:rsid w:val="009A4892"/>
    <w:rsid w:val="009A4E96"/>
    <w:rsid w:val="009A5044"/>
    <w:rsid w:val="009A5B6D"/>
    <w:rsid w:val="009A5CDB"/>
    <w:rsid w:val="009A6403"/>
    <w:rsid w:val="009A6785"/>
    <w:rsid w:val="009A6BF3"/>
    <w:rsid w:val="009A6CA5"/>
    <w:rsid w:val="009A7A69"/>
    <w:rsid w:val="009B2089"/>
    <w:rsid w:val="009B40F9"/>
    <w:rsid w:val="009B4FE8"/>
    <w:rsid w:val="009B5FC0"/>
    <w:rsid w:val="009B6237"/>
    <w:rsid w:val="009C1AF1"/>
    <w:rsid w:val="009C1F6F"/>
    <w:rsid w:val="009C2A85"/>
    <w:rsid w:val="009C3BB0"/>
    <w:rsid w:val="009C494E"/>
    <w:rsid w:val="009C7324"/>
    <w:rsid w:val="009C768C"/>
    <w:rsid w:val="009D0B3A"/>
    <w:rsid w:val="009D0D37"/>
    <w:rsid w:val="009D0FFD"/>
    <w:rsid w:val="009D1721"/>
    <w:rsid w:val="009D1813"/>
    <w:rsid w:val="009D19D6"/>
    <w:rsid w:val="009D2C70"/>
    <w:rsid w:val="009D6A5F"/>
    <w:rsid w:val="009E096D"/>
    <w:rsid w:val="009E0D4C"/>
    <w:rsid w:val="009E12E4"/>
    <w:rsid w:val="009E2061"/>
    <w:rsid w:val="009E22B2"/>
    <w:rsid w:val="009E27C0"/>
    <w:rsid w:val="009E46CE"/>
    <w:rsid w:val="009E58C9"/>
    <w:rsid w:val="009E5DAD"/>
    <w:rsid w:val="009E61A8"/>
    <w:rsid w:val="009E622E"/>
    <w:rsid w:val="009E6312"/>
    <w:rsid w:val="009E676C"/>
    <w:rsid w:val="009E7730"/>
    <w:rsid w:val="009F0C39"/>
    <w:rsid w:val="009F19E4"/>
    <w:rsid w:val="009F22DD"/>
    <w:rsid w:val="009F3A6F"/>
    <w:rsid w:val="009F3CFF"/>
    <w:rsid w:val="009F46EC"/>
    <w:rsid w:val="009F6C33"/>
    <w:rsid w:val="009F7641"/>
    <w:rsid w:val="009F7BC4"/>
    <w:rsid w:val="00A00EC8"/>
    <w:rsid w:val="00A01B6D"/>
    <w:rsid w:val="00A020A9"/>
    <w:rsid w:val="00A029AE"/>
    <w:rsid w:val="00A032B2"/>
    <w:rsid w:val="00A03877"/>
    <w:rsid w:val="00A044F1"/>
    <w:rsid w:val="00A04D35"/>
    <w:rsid w:val="00A05C19"/>
    <w:rsid w:val="00A06002"/>
    <w:rsid w:val="00A11B53"/>
    <w:rsid w:val="00A152B2"/>
    <w:rsid w:val="00A15D02"/>
    <w:rsid w:val="00A16052"/>
    <w:rsid w:val="00A163B4"/>
    <w:rsid w:val="00A16BAC"/>
    <w:rsid w:val="00A16F9F"/>
    <w:rsid w:val="00A171EB"/>
    <w:rsid w:val="00A205EB"/>
    <w:rsid w:val="00A20AC0"/>
    <w:rsid w:val="00A21011"/>
    <w:rsid w:val="00A241A6"/>
    <w:rsid w:val="00A241B9"/>
    <w:rsid w:val="00A24400"/>
    <w:rsid w:val="00A257A1"/>
    <w:rsid w:val="00A2608C"/>
    <w:rsid w:val="00A2635C"/>
    <w:rsid w:val="00A26A77"/>
    <w:rsid w:val="00A27032"/>
    <w:rsid w:val="00A30594"/>
    <w:rsid w:val="00A31FEB"/>
    <w:rsid w:val="00A34293"/>
    <w:rsid w:val="00A349E3"/>
    <w:rsid w:val="00A34CA7"/>
    <w:rsid w:val="00A35D81"/>
    <w:rsid w:val="00A375E1"/>
    <w:rsid w:val="00A40691"/>
    <w:rsid w:val="00A41C58"/>
    <w:rsid w:val="00A42C19"/>
    <w:rsid w:val="00A44C56"/>
    <w:rsid w:val="00A45D6D"/>
    <w:rsid w:val="00A45E74"/>
    <w:rsid w:val="00A47728"/>
    <w:rsid w:val="00A47E3F"/>
    <w:rsid w:val="00A50A1B"/>
    <w:rsid w:val="00A517BD"/>
    <w:rsid w:val="00A51E97"/>
    <w:rsid w:val="00A52B35"/>
    <w:rsid w:val="00A52E03"/>
    <w:rsid w:val="00A535D8"/>
    <w:rsid w:val="00A54BFC"/>
    <w:rsid w:val="00A553D6"/>
    <w:rsid w:val="00A56AD1"/>
    <w:rsid w:val="00A56E32"/>
    <w:rsid w:val="00A56F0C"/>
    <w:rsid w:val="00A60026"/>
    <w:rsid w:val="00A60E98"/>
    <w:rsid w:val="00A61123"/>
    <w:rsid w:val="00A61AE9"/>
    <w:rsid w:val="00A62CE7"/>
    <w:rsid w:val="00A64923"/>
    <w:rsid w:val="00A65DA4"/>
    <w:rsid w:val="00A66A74"/>
    <w:rsid w:val="00A66AD2"/>
    <w:rsid w:val="00A66F7B"/>
    <w:rsid w:val="00A678A4"/>
    <w:rsid w:val="00A70593"/>
    <w:rsid w:val="00A70A29"/>
    <w:rsid w:val="00A710F4"/>
    <w:rsid w:val="00A722FC"/>
    <w:rsid w:val="00A733D6"/>
    <w:rsid w:val="00A74976"/>
    <w:rsid w:val="00A74A61"/>
    <w:rsid w:val="00A75CFB"/>
    <w:rsid w:val="00A76BFD"/>
    <w:rsid w:val="00A77F53"/>
    <w:rsid w:val="00A803D5"/>
    <w:rsid w:val="00A80F0E"/>
    <w:rsid w:val="00A811C8"/>
    <w:rsid w:val="00A8308F"/>
    <w:rsid w:val="00A83657"/>
    <w:rsid w:val="00A83F18"/>
    <w:rsid w:val="00A85C23"/>
    <w:rsid w:val="00A85D9D"/>
    <w:rsid w:val="00A901ED"/>
    <w:rsid w:val="00A9158B"/>
    <w:rsid w:val="00A92F44"/>
    <w:rsid w:val="00A930B1"/>
    <w:rsid w:val="00A95F54"/>
    <w:rsid w:val="00AA13A7"/>
    <w:rsid w:val="00AA19FF"/>
    <w:rsid w:val="00AA3661"/>
    <w:rsid w:val="00AA5755"/>
    <w:rsid w:val="00AA5913"/>
    <w:rsid w:val="00AA74E1"/>
    <w:rsid w:val="00AA7645"/>
    <w:rsid w:val="00AA7B6A"/>
    <w:rsid w:val="00AA7D95"/>
    <w:rsid w:val="00AB0C2F"/>
    <w:rsid w:val="00AB29BD"/>
    <w:rsid w:val="00AB2E1B"/>
    <w:rsid w:val="00AB3822"/>
    <w:rsid w:val="00AB45DC"/>
    <w:rsid w:val="00AB4B16"/>
    <w:rsid w:val="00AB546B"/>
    <w:rsid w:val="00AB58CD"/>
    <w:rsid w:val="00AB5CD3"/>
    <w:rsid w:val="00AB73D0"/>
    <w:rsid w:val="00AC14FC"/>
    <w:rsid w:val="00AC18EE"/>
    <w:rsid w:val="00AC3E27"/>
    <w:rsid w:val="00AC3E3A"/>
    <w:rsid w:val="00AC4260"/>
    <w:rsid w:val="00AC44D3"/>
    <w:rsid w:val="00AC68D8"/>
    <w:rsid w:val="00AC69C1"/>
    <w:rsid w:val="00AC7BED"/>
    <w:rsid w:val="00AD043F"/>
    <w:rsid w:val="00AD1DA5"/>
    <w:rsid w:val="00AD2975"/>
    <w:rsid w:val="00AD319D"/>
    <w:rsid w:val="00AD343A"/>
    <w:rsid w:val="00AD37AB"/>
    <w:rsid w:val="00AD37D5"/>
    <w:rsid w:val="00AD4F01"/>
    <w:rsid w:val="00AD5624"/>
    <w:rsid w:val="00AD56A8"/>
    <w:rsid w:val="00AD5B28"/>
    <w:rsid w:val="00AE083A"/>
    <w:rsid w:val="00AE08CA"/>
    <w:rsid w:val="00AE0B59"/>
    <w:rsid w:val="00AE352B"/>
    <w:rsid w:val="00AE4169"/>
    <w:rsid w:val="00AE4194"/>
    <w:rsid w:val="00AE436F"/>
    <w:rsid w:val="00AE4ECE"/>
    <w:rsid w:val="00AE7084"/>
    <w:rsid w:val="00AE7417"/>
    <w:rsid w:val="00AE7597"/>
    <w:rsid w:val="00AF0DE9"/>
    <w:rsid w:val="00AF1D09"/>
    <w:rsid w:val="00AF31F5"/>
    <w:rsid w:val="00AF3F0D"/>
    <w:rsid w:val="00AF7387"/>
    <w:rsid w:val="00AF7B98"/>
    <w:rsid w:val="00B005F9"/>
    <w:rsid w:val="00B01C5D"/>
    <w:rsid w:val="00B0243E"/>
    <w:rsid w:val="00B02734"/>
    <w:rsid w:val="00B02FB2"/>
    <w:rsid w:val="00B040A2"/>
    <w:rsid w:val="00B04E70"/>
    <w:rsid w:val="00B06511"/>
    <w:rsid w:val="00B06F89"/>
    <w:rsid w:val="00B07BC2"/>
    <w:rsid w:val="00B07C77"/>
    <w:rsid w:val="00B100F9"/>
    <w:rsid w:val="00B10785"/>
    <w:rsid w:val="00B1134F"/>
    <w:rsid w:val="00B1184D"/>
    <w:rsid w:val="00B11D83"/>
    <w:rsid w:val="00B13FF4"/>
    <w:rsid w:val="00B15504"/>
    <w:rsid w:val="00B16496"/>
    <w:rsid w:val="00B16C0F"/>
    <w:rsid w:val="00B17330"/>
    <w:rsid w:val="00B17CB5"/>
    <w:rsid w:val="00B220B5"/>
    <w:rsid w:val="00B23B03"/>
    <w:rsid w:val="00B24113"/>
    <w:rsid w:val="00B25FFA"/>
    <w:rsid w:val="00B2607C"/>
    <w:rsid w:val="00B27ECF"/>
    <w:rsid w:val="00B305C1"/>
    <w:rsid w:val="00B313D3"/>
    <w:rsid w:val="00B326B9"/>
    <w:rsid w:val="00B327F8"/>
    <w:rsid w:val="00B32962"/>
    <w:rsid w:val="00B3333F"/>
    <w:rsid w:val="00B338C2"/>
    <w:rsid w:val="00B33F2A"/>
    <w:rsid w:val="00B3431D"/>
    <w:rsid w:val="00B3459D"/>
    <w:rsid w:val="00B34964"/>
    <w:rsid w:val="00B34A54"/>
    <w:rsid w:val="00B350FE"/>
    <w:rsid w:val="00B36047"/>
    <w:rsid w:val="00B36543"/>
    <w:rsid w:val="00B37DC5"/>
    <w:rsid w:val="00B40F91"/>
    <w:rsid w:val="00B428B2"/>
    <w:rsid w:val="00B42B68"/>
    <w:rsid w:val="00B433C9"/>
    <w:rsid w:val="00B43972"/>
    <w:rsid w:val="00B4399C"/>
    <w:rsid w:val="00B45779"/>
    <w:rsid w:val="00B46DB2"/>
    <w:rsid w:val="00B46FE2"/>
    <w:rsid w:val="00B507EA"/>
    <w:rsid w:val="00B5121F"/>
    <w:rsid w:val="00B512BC"/>
    <w:rsid w:val="00B52443"/>
    <w:rsid w:val="00B52C81"/>
    <w:rsid w:val="00B56141"/>
    <w:rsid w:val="00B5686E"/>
    <w:rsid w:val="00B60D9F"/>
    <w:rsid w:val="00B60FE4"/>
    <w:rsid w:val="00B615C1"/>
    <w:rsid w:val="00B6177D"/>
    <w:rsid w:val="00B61AF3"/>
    <w:rsid w:val="00B62DCA"/>
    <w:rsid w:val="00B644E0"/>
    <w:rsid w:val="00B648BD"/>
    <w:rsid w:val="00B65807"/>
    <w:rsid w:val="00B65975"/>
    <w:rsid w:val="00B65CB5"/>
    <w:rsid w:val="00B66906"/>
    <w:rsid w:val="00B670FB"/>
    <w:rsid w:val="00B673BF"/>
    <w:rsid w:val="00B67FB1"/>
    <w:rsid w:val="00B71A1E"/>
    <w:rsid w:val="00B730EE"/>
    <w:rsid w:val="00B73A80"/>
    <w:rsid w:val="00B73EEF"/>
    <w:rsid w:val="00B7416C"/>
    <w:rsid w:val="00B744C9"/>
    <w:rsid w:val="00B752BD"/>
    <w:rsid w:val="00B75F08"/>
    <w:rsid w:val="00B76CB2"/>
    <w:rsid w:val="00B771B9"/>
    <w:rsid w:val="00B77659"/>
    <w:rsid w:val="00B813A9"/>
    <w:rsid w:val="00B82F0E"/>
    <w:rsid w:val="00B83124"/>
    <w:rsid w:val="00B837EC"/>
    <w:rsid w:val="00B840D8"/>
    <w:rsid w:val="00B86846"/>
    <w:rsid w:val="00B86CC3"/>
    <w:rsid w:val="00B86F7A"/>
    <w:rsid w:val="00B901EB"/>
    <w:rsid w:val="00B911EF"/>
    <w:rsid w:val="00B91B10"/>
    <w:rsid w:val="00B91E31"/>
    <w:rsid w:val="00B9388D"/>
    <w:rsid w:val="00B93C70"/>
    <w:rsid w:val="00B950F2"/>
    <w:rsid w:val="00B95BB6"/>
    <w:rsid w:val="00B97057"/>
    <w:rsid w:val="00B97905"/>
    <w:rsid w:val="00B97A92"/>
    <w:rsid w:val="00B97AE7"/>
    <w:rsid w:val="00BA084C"/>
    <w:rsid w:val="00BA1953"/>
    <w:rsid w:val="00BA1CB1"/>
    <w:rsid w:val="00BA24DF"/>
    <w:rsid w:val="00BA3CEF"/>
    <w:rsid w:val="00BA5CEA"/>
    <w:rsid w:val="00BA6981"/>
    <w:rsid w:val="00BA6EE9"/>
    <w:rsid w:val="00BA7316"/>
    <w:rsid w:val="00BB0B82"/>
    <w:rsid w:val="00BB12C0"/>
    <w:rsid w:val="00BB3342"/>
    <w:rsid w:val="00BB349C"/>
    <w:rsid w:val="00BB3C72"/>
    <w:rsid w:val="00BB4551"/>
    <w:rsid w:val="00BB4706"/>
    <w:rsid w:val="00BB57E9"/>
    <w:rsid w:val="00BB675C"/>
    <w:rsid w:val="00BC0529"/>
    <w:rsid w:val="00BC09A3"/>
    <w:rsid w:val="00BC1C0C"/>
    <w:rsid w:val="00BC1F17"/>
    <w:rsid w:val="00BC3190"/>
    <w:rsid w:val="00BC4316"/>
    <w:rsid w:val="00BC76B9"/>
    <w:rsid w:val="00BC7829"/>
    <w:rsid w:val="00BC7A9C"/>
    <w:rsid w:val="00BD0F5D"/>
    <w:rsid w:val="00BD117E"/>
    <w:rsid w:val="00BD2240"/>
    <w:rsid w:val="00BD26A2"/>
    <w:rsid w:val="00BD413C"/>
    <w:rsid w:val="00BD6484"/>
    <w:rsid w:val="00BD6869"/>
    <w:rsid w:val="00BD6D77"/>
    <w:rsid w:val="00BD6EE5"/>
    <w:rsid w:val="00BD7040"/>
    <w:rsid w:val="00BD798C"/>
    <w:rsid w:val="00BD7C13"/>
    <w:rsid w:val="00BE0F8F"/>
    <w:rsid w:val="00BE1D28"/>
    <w:rsid w:val="00BE211B"/>
    <w:rsid w:val="00BE222E"/>
    <w:rsid w:val="00BE2D66"/>
    <w:rsid w:val="00BE658D"/>
    <w:rsid w:val="00BE74D6"/>
    <w:rsid w:val="00BE7C2C"/>
    <w:rsid w:val="00BE7DBF"/>
    <w:rsid w:val="00BE7FF1"/>
    <w:rsid w:val="00BF06F2"/>
    <w:rsid w:val="00BF25BC"/>
    <w:rsid w:val="00BF2C2A"/>
    <w:rsid w:val="00BF2E4A"/>
    <w:rsid w:val="00BF40C2"/>
    <w:rsid w:val="00BF4EF7"/>
    <w:rsid w:val="00BF50E5"/>
    <w:rsid w:val="00BF5348"/>
    <w:rsid w:val="00BF64D1"/>
    <w:rsid w:val="00BF6C97"/>
    <w:rsid w:val="00BF6FAC"/>
    <w:rsid w:val="00BF7BB7"/>
    <w:rsid w:val="00C02FB5"/>
    <w:rsid w:val="00C03362"/>
    <w:rsid w:val="00C03D02"/>
    <w:rsid w:val="00C055D7"/>
    <w:rsid w:val="00C104E6"/>
    <w:rsid w:val="00C11C9D"/>
    <w:rsid w:val="00C12605"/>
    <w:rsid w:val="00C1328D"/>
    <w:rsid w:val="00C14839"/>
    <w:rsid w:val="00C16C19"/>
    <w:rsid w:val="00C179D3"/>
    <w:rsid w:val="00C17B58"/>
    <w:rsid w:val="00C20BDD"/>
    <w:rsid w:val="00C211CF"/>
    <w:rsid w:val="00C215D5"/>
    <w:rsid w:val="00C21E08"/>
    <w:rsid w:val="00C23A37"/>
    <w:rsid w:val="00C24931"/>
    <w:rsid w:val="00C25632"/>
    <w:rsid w:val="00C25803"/>
    <w:rsid w:val="00C2749C"/>
    <w:rsid w:val="00C27967"/>
    <w:rsid w:val="00C30EF0"/>
    <w:rsid w:val="00C3174C"/>
    <w:rsid w:val="00C3177E"/>
    <w:rsid w:val="00C34707"/>
    <w:rsid w:val="00C34728"/>
    <w:rsid w:val="00C350DD"/>
    <w:rsid w:val="00C3664C"/>
    <w:rsid w:val="00C36B19"/>
    <w:rsid w:val="00C36F1B"/>
    <w:rsid w:val="00C4113C"/>
    <w:rsid w:val="00C42928"/>
    <w:rsid w:val="00C450CD"/>
    <w:rsid w:val="00C463D5"/>
    <w:rsid w:val="00C46445"/>
    <w:rsid w:val="00C46E5A"/>
    <w:rsid w:val="00C502BC"/>
    <w:rsid w:val="00C51940"/>
    <w:rsid w:val="00C51FEC"/>
    <w:rsid w:val="00C527B6"/>
    <w:rsid w:val="00C52CAF"/>
    <w:rsid w:val="00C5316D"/>
    <w:rsid w:val="00C53C75"/>
    <w:rsid w:val="00C5442E"/>
    <w:rsid w:val="00C56F7C"/>
    <w:rsid w:val="00C577A1"/>
    <w:rsid w:val="00C577B6"/>
    <w:rsid w:val="00C6160B"/>
    <w:rsid w:val="00C634C8"/>
    <w:rsid w:val="00C64F59"/>
    <w:rsid w:val="00C6514D"/>
    <w:rsid w:val="00C654F0"/>
    <w:rsid w:val="00C665E5"/>
    <w:rsid w:val="00C67348"/>
    <w:rsid w:val="00C6744A"/>
    <w:rsid w:val="00C7056C"/>
    <w:rsid w:val="00C7067D"/>
    <w:rsid w:val="00C71AE4"/>
    <w:rsid w:val="00C73CF8"/>
    <w:rsid w:val="00C7455E"/>
    <w:rsid w:val="00C746DF"/>
    <w:rsid w:val="00C760E2"/>
    <w:rsid w:val="00C763EA"/>
    <w:rsid w:val="00C77BB1"/>
    <w:rsid w:val="00C77DAB"/>
    <w:rsid w:val="00C8061F"/>
    <w:rsid w:val="00C811FE"/>
    <w:rsid w:val="00C8133D"/>
    <w:rsid w:val="00C81AA8"/>
    <w:rsid w:val="00C81D55"/>
    <w:rsid w:val="00C822E9"/>
    <w:rsid w:val="00C82617"/>
    <w:rsid w:val="00C851A4"/>
    <w:rsid w:val="00C85725"/>
    <w:rsid w:val="00C85C5A"/>
    <w:rsid w:val="00C87661"/>
    <w:rsid w:val="00C876D2"/>
    <w:rsid w:val="00C91485"/>
    <w:rsid w:val="00C92AC0"/>
    <w:rsid w:val="00C94735"/>
    <w:rsid w:val="00C947B3"/>
    <w:rsid w:val="00C95451"/>
    <w:rsid w:val="00C97473"/>
    <w:rsid w:val="00C975F9"/>
    <w:rsid w:val="00C979F4"/>
    <w:rsid w:val="00CA0431"/>
    <w:rsid w:val="00CA04C0"/>
    <w:rsid w:val="00CA1614"/>
    <w:rsid w:val="00CA208D"/>
    <w:rsid w:val="00CA2C38"/>
    <w:rsid w:val="00CA2C75"/>
    <w:rsid w:val="00CA3832"/>
    <w:rsid w:val="00CA3AD3"/>
    <w:rsid w:val="00CA4C57"/>
    <w:rsid w:val="00CA5352"/>
    <w:rsid w:val="00CA7990"/>
    <w:rsid w:val="00CB1638"/>
    <w:rsid w:val="00CB24E5"/>
    <w:rsid w:val="00CB2BA1"/>
    <w:rsid w:val="00CB3758"/>
    <w:rsid w:val="00CB3D01"/>
    <w:rsid w:val="00CB41C6"/>
    <w:rsid w:val="00CB4DB6"/>
    <w:rsid w:val="00CB5048"/>
    <w:rsid w:val="00CB51B9"/>
    <w:rsid w:val="00CB571B"/>
    <w:rsid w:val="00CB65B9"/>
    <w:rsid w:val="00CB6B9D"/>
    <w:rsid w:val="00CB7972"/>
    <w:rsid w:val="00CB7AB7"/>
    <w:rsid w:val="00CC1509"/>
    <w:rsid w:val="00CC1AA8"/>
    <w:rsid w:val="00CC3386"/>
    <w:rsid w:val="00CC3E5D"/>
    <w:rsid w:val="00CC45C2"/>
    <w:rsid w:val="00CC6209"/>
    <w:rsid w:val="00CC63BE"/>
    <w:rsid w:val="00CC6BD6"/>
    <w:rsid w:val="00CC6E69"/>
    <w:rsid w:val="00CD05A2"/>
    <w:rsid w:val="00CD0787"/>
    <w:rsid w:val="00CD2365"/>
    <w:rsid w:val="00CD2442"/>
    <w:rsid w:val="00CD4C23"/>
    <w:rsid w:val="00CD78A0"/>
    <w:rsid w:val="00CE0093"/>
    <w:rsid w:val="00CE0164"/>
    <w:rsid w:val="00CE01E9"/>
    <w:rsid w:val="00CE0B16"/>
    <w:rsid w:val="00CE2451"/>
    <w:rsid w:val="00CE26B2"/>
    <w:rsid w:val="00CE2A26"/>
    <w:rsid w:val="00CE2A84"/>
    <w:rsid w:val="00CE3156"/>
    <w:rsid w:val="00CE4070"/>
    <w:rsid w:val="00CE44D5"/>
    <w:rsid w:val="00CE57B8"/>
    <w:rsid w:val="00CE63D3"/>
    <w:rsid w:val="00CE7884"/>
    <w:rsid w:val="00CE7AA7"/>
    <w:rsid w:val="00CF033C"/>
    <w:rsid w:val="00CF05D2"/>
    <w:rsid w:val="00CF0F52"/>
    <w:rsid w:val="00CF1067"/>
    <w:rsid w:val="00CF13CE"/>
    <w:rsid w:val="00CF3D2F"/>
    <w:rsid w:val="00CF4D91"/>
    <w:rsid w:val="00CF56E5"/>
    <w:rsid w:val="00CF5CE1"/>
    <w:rsid w:val="00CF7069"/>
    <w:rsid w:val="00D01CAF"/>
    <w:rsid w:val="00D01EEC"/>
    <w:rsid w:val="00D031C9"/>
    <w:rsid w:val="00D03CAF"/>
    <w:rsid w:val="00D05ECE"/>
    <w:rsid w:val="00D066A6"/>
    <w:rsid w:val="00D1090F"/>
    <w:rsid w:val="00D111AB"/>
    <w:rsid w:val="00D1201B"/>
    <w:rsid w:val="00D132E3"/>
    <w:rsid w:val="00D13C75"/>
    <w:rsid w:val="00D158CC"/>
    <w:rsid w:val="00D17255"/>
    <w:rsid w:val="00D17E66"/>
    <w:rsid w:val="00D20E0E"/>
    <w:rsid w:val="00D21509"/>
    <w:rsid w:val="00D2206A"/>
    <w:rsid w:val="00D221E2"/>
    <w:rsid w:val="00D2266B"/>
    <w:rsid w:val="00D22CD3"/>
    <w:rsid w:val="00D23719"/>
    <w:rsid w:val="00D23E6D"/>
    <w:rsid w:val="00D2460C"/>
    <w:rsid w:val="00D26D34"/>
    <w:rsid w:val="00D27A0C"/>
    <w:rsid w:val="00D31DF6"/>
    <w:rsid w:val="00D32BDD"/>
    <w:rsid w:val="00D32C88"/>
    <w:rsid w:val="00D32FE8"/>
    <w:rsid w:val="00D33382"/>
    <w:rsid w:val="00D3360F"/>
    <w:rsid w:val="00D34328"/>
    <w:rsid w:val="00D350CA"/>
    <w:rsid w:val="00D35A63"/>
    <w:rsid w:val="00D366A7"/>
    <w:rsid w:val="00D4048E"/>
    <w:rsid w:val="00D40826"/>
    <w:rsid w:val="00D41CBC"/>
    <w:rsid w:val="00D42171"/>
    <w:rsid w:val="00D425A6"/>
    <w:rsid w:val="00D425D2"/>
    <w:rsid w:val="00D42F88"/>
    <w:rsid w:val="00D43D5B"/>
    <w:rsid w:val="00D43EF5"/>
    <w:rsid w:val="00D44280"/>
    <w:rsid w:val="00D4480E"/>
    <w:rsid w:val="00D45125"/>
    <w:rsid w:val="00D45163"/>
    <w:rsid w:val="00D4728F"/>
    <w:rsid w:val="00D47874"/>
    <w:rsid w:val="00D47D8B"/>
    <w:rsid w:val="00D51895"/>
    <w:rsid w:val="00D51C9E"/>
    <w:rsid w:val="00D5413F"/>
    <w:rsid w:val="00D54572"/>
    <w:rsid w:val="00D54A04"/>
    <w:rsid w:val="00D54CE8"/>
    <w:rsid w:val="00D54EAC"/>
    <w:rsid w:val="00D57929"/>
    <w:rsid w:val="00D60AD0"/>
    <w:rsid w:val="00D60CA8"/>
    <w:rsid w:val="00D616B6"/>
    <w:rsid w:val="00D62101"/>
    <w:rsid w:val="00D62E71"/>
    <w:rsid w:val="00D63DC2"/>
    <w:rsid w:val="00D649EE"/>
    <w:rsid w:val="00D64F11"/>
    <w:rsid w:val="00D6563D"/>
    <w:rsid w:val="00D70D03"/>
    <w:rsid w:val="00D71D17"/>
    <w:rsid w:val="00D72503"/>
    <w:rsid w:val="00D728F7"/>
    <w:rsid w:val="00D72FE3"/>
    <w:rsid w:val="00D73DD5"/>
    <w:rsid w:val="00D746D4"/>
    <w:rsid w:val="00D75413"/>
    <w:rsid w:val="00D76A73"/>
    <w:rsid w:val="00D80559"/>
    <w:rsid w:val="00D80AA4"/>
    <w:rsid w:val="00D82E7B"/>
    <w:rsid w:val="00D84652"/>
    <w:rsid w:val="00D86A7D"/>
    <w:rsid w:val="00D873D1"/>
    <w:rsid w:val="00D87443"/>
    <w:rsid w:val="00D91B19"/>
    <w:rsid w:val="00D91BED"/>
    <w:rsid w:val="00D91FF3"/>
    <w:rsid w:val="00D92F61"/>
    <w:rsid w:val="00D930DF"/>
    <w:rsid w:val="00D932D4"/>
    <w:rsid w:val="00D94F18"/>
    <w:rsid w:val="00D9529D"/>
    <w:rsid w:val="00D96AF8"/>
    <w:rsid w:val="00D96F37"/>
    <w:rsid w:val="00DA001C"/>
    <w:rsid w:val="00DA17B8"/>
    <w:rsid w:val="00DA23A8"/>
    <w:rsid w:val="00DA2434"/>
    <w:rsid w:val="00DA3558"/>
    <w:rsid w:val="00DA3B7E"/>
    <w:rsid w:val="00DA3D92"/>
    <w:rsid w:val="00DA5201"/>
    <w:rsid w:val="00DA55DA"/>
    <w:rsid w:val="00DA5C0F"/>
    <w:rsid w:val="00DA5D78"/>
    <w:rsid w:val="00DB0046"/>
    <w:rsid w:val="00DB0553"/>
    <w:rsid w:val="00DB06F9"/>
    <w:rsid w:val="00DB35ED"/>
    <w:rsid w:val="00DB37DF"/>
    <w:rsid w:val="00DB3C82"/>
    <w:rsid w:val="00DB491E"/>
    <w:rsid w:val="00DB4FD6"/>
    <w:rsid w:val="00DB6734"/>
    <w:rsid w:val="00DB6E5D"/>
    <w:rsid w:val="00DB6EC5"/>
    <w:rsid w:val="00DC14F4"/>
    <w:rsid w:val="00DC156B"/>
    <w:rsid w:val="00DC43EC"/>
    <w:rsid w:val="00DC5334"/>
    <w:rsid w:val="00DC6E61"/>
    <w:rsid w:val="00DC78DF"/>
    <w:rsid w:val="00DD0AA1"/>
    <w:rsid w:val="00DD0AB4"/>
    <w:rsid w:val="00DD1E5B"/>
    <w:rsid w:val="00DD25AF"/>
    <w:rsid w:val="00DD2B89"/>
    <w:rsid w:val="00DD30C2"/>
    <w:rsid w:val="00DD3712"/>
    <w:rsid w:val="00DD384F"/>
    <w:rsid w:val="00DD4104"/>
    <w:rsid w:val="00DD45DE"/>
    <w:rsid w:val="00DD49AD"/>
    <w:rsid w:val="00DD6214"/>
    <w:rsid w:val="00DD6429"/>
    <w:rsid w:val="00DD6911"/>
    <w:rsid w:val="00DD743A"/>
    <w:rsid w:val="00DE1125"/>
    <w:rsid w:val="00DE1E64"/>
    <w:rsid w:val="00DE219E"/>
    <w:rsid w:val="00DE2A98"/>
    <w:rsid w:val="00DE3B49"/>
    <w:rsid w:val="00DE3CCD"/>
    <w:rsid w:val="00DE645D"/>
    <w:rsid w:val="00DE6E41"/>
    <w:rsid w:val="00DE7B4D"/>
    <w:rsid w:val="00DF07B3"/>
    <w:rsid w:val="00DF16C4"/>
    <w:rsid w:val="00DF1B73"/>
    <w:rsid w:val="00DF3900"/>
    <w:rsid w:val="00DF3974"/>
    <w:rsid w:val="00DF4F2C"/>
    <w:rsid w:val="00DF5E66"/>
    <w:rsid w:val="00DF636F"/>
    <w:rsid w:val="00E00690"/>
    <w:rsid w:val="00E008A1"/>
    <w:rsid w:val="00E02DF5"/>
    <w:rsid w:val="00E038B2"/>
    <w:rsid w:val="00E038F1"/>
    <w:rsid w:val="00E044E3"/>
    <w:rsid w:val="00E04C73"/>
    <w:rsid w:val="00E05E6B"/>
    <w:rsid w:val="00E06648"/>
    <w:rsid w:val="00E0765E"/>
    <w:rsid w:val="00E115B1"/>
    <w:rsid w:val="00E11E52"/>
    <w:rsid w:val="00E12444"/>
    <w:rsid w:val="00E1305B"/>
    <w:rsid w:val="00E130FD"/>
    <w:rsid w:val="00E13D4C"/>
    <w:rsid w:val="00E13EFC"/>
    <w:rsid w:val="00E14A1D"/>
    <w:rsid w:val="00E151DD"/>
    <w:rsid w:val="00E15B35"/>
    <w:rsid w:val="00E16C66"/>
    <w:rsid w:val="00E17EF8"/>
    <w:rsid w:val="00E20501"/>
    <w:rsid w:val="00E20767"/>
    <w:rsid w:val="00E207B3"/>
    <w:rsid w:val="00E20CFC"/>
    <w:rsid w:val="00E20D6B"/>
    <w:rsid w:val="00E21475"/>
    <w:rsid w:val="00E21872"/>
    <w:rsid w:val="00E228FA"/>
    <w:rsid w:val="00E22C00"/>
    <w:rsid w:val="00E233FC"/>
    <w:rsid w:val="00E2396A"/>
    <w:rsid w:val="00E24242"/>
    <w:rsid w:val="00E249B0"/>
    <w:rsid w:val="00E24EB6"/>
    <w:rsid w:val="00E27151"/>
    <w:rsid w:val="00E273F5"/>
    <w:rsid w:val="00E27508"/>
    <w:rsid w:val="00E314DC"/>
    <w:rsid w:val="00E315C5"/>
    <w:rsid w:val="00E32669"/>
    <w:rsid w:val="00E34E23"/>
    <w:rsid w:val="00E35184"/>
    <w:rsid w:val="00E356A4"/>
    <w:rsid w:val="00E36456"/>
    <w:rsid w:val="00E364C1"/>
    <w:rsid w:val="00E368EE"/>
    <w:rsid w:val="00E369D7"/>
    <w:rsid w:val="00E36B5B"/>
    <w:rsid w:val="00E36DB9"/>
    <w:rsid w:val="00E37310"/>
    <w:rsid w:val="00E37C2A"/>
    <w:rsid w:val="00E4074A"/>
    <w:rsid w:val="00E40F70"/>
    <w:rsid w:val="00E4177B"/>
    <w:rsid w:val="00E42C4F"/>
    <w:rsid w:val="00E4357E"/>
    <w:rsid w:val="00E435B6"/>
    <w:rsid w:val="00E43C1F"/>
    <w:rsid w:val="00E44753"/>
    <w:rsid w:val="00E45258"/>
    <w:rsid w:val="00E4581E"/>
    <w:rsid w:val="00E46880"/>
    <w:rsid w:val="00E46EB1"/>
    <w:rsid w:val="00E474BF"/>
    <w:rsid w:val="00E500C7"/>
    <w:rsid w:val="00E500FB"/>
    <w:rsid w:val="00E50A25"/>
    <w:rsid w:val="00E50A56"/>
    <w:rsid w:val="00E51651"/>
    <w:rsid w:val="00E51663"/>
    <w:rsid w:val="00E51E6E"/>
    <w:rsid w:val="00E524DB"/>
    <w:rsid w:val="00E53861"/>
    <w:rsid w:val="00E549A2"/>
    <w:rsid w:val="00E55BFC"/>
    <w:rsid w:val="00E5723A"/>
    <w:rsid w:val="00E5768D"/>
    <w:rsid w:val="00E60903"/>
    <w:rsid w:val="00E60FB5"/>
    <w:rsid w:val="00E617A2"/>
    <w:rsid w:val="00E61F97"/>
    <w:rsid w:val="00E63324"/>
    <w:rsid w:val="00E63E6C"/>
    <w:rsid w:val="00E64C99"/>
    <w:rsid w:val="00E65238"/>
    <w:rsid w:val="00E65F87"/>
    <w:rsid w:val="00E66321"/>
    <w:rsid w:val="00E666DF"/>
    <w:rsid w:val="00E666FF"/>
    <w:rsid w:val="00E66869"/>
    <w:rsid w:val="00E6699F"/>
    <w:rsid w:val="00E674ED"/>
    <w:rsid w:val="00E67896"/>
    <w:rsid w:val="00E70817"/>
    <w:rsid w:val="00E72224"/>
    <w:rsid w:val="00E765A9"/>
    <w:rsid w:val="00E804A6"/>
    <w:rsid w:val="00E8134E"/>
    <w:rsid w:val="00E81B82"/>
    <w:rsid w:val="00E81E9A"/>
    <w:rsid w:val="00E8363E"/>
    <w:rsid w:val="00E83E67"/>
    <w:rsid w:val="00E857EF"/>
    <w:rsid w:val="00E85A8B"/>
    <w:rsid w:val="00E85D38"/>
    <w:rsid w:val="00E8770B"/>
    <w:rsid w:val="00E877FA"/>
    <w:rsid w:val="00E9015C"/>
    <w:rsid w:val="00E90D72"/>
    <w:rsid w:val="00E91A88"/>
    <w:rsid w:val="00E91B32"/>
    <w:rsid w:val="00E91C59"/>
    <w:rsid w:val="00E9262E"/>
    <w:rsid w:val="00E937C9"/>
    <w:rsid w:val="00E956D6"/>
    <w:rsid w:val="00E957CC"/>
    <w:rsid w:val="00E9755E"/>
    <w:rsid w:val="00EA0428"/>
    <w:rsid w:val="00EA0609"/>
    <w:rsid w:val="00EA0DC9"/>
    <w:rsid w:val="00EA0FC3"/>
    <w:rsid w:val="00EA17A8"/>
    <w:rsid w:val="00EA1C04"/>
    <w:rsid w:val="00EA29D3"/>
    <w:rsid w:val="00EA3878"/>
    <w:rsid w:val="00EA42A1"/>
    <w:rsid w:val="00EA63B3"/>
    <w:rsid w:val="00EA6EF9"/>
    <w:rsid w:val="00EB0347"/>
    <w:rsid w:val="00EB068F"/>
    <w:rsid w:val="00EB07CF"/>
    <w:rsid w:val="00EB0DCF"/>
    <w:rsid w:val="00EB10CF"/>
    <w:rsid w:val="00EB168C"/>
    <w:rsid w:val="00EB1B77"/>
    <w:rsid w:val="00EB1C38"/>
    <w:rsid w:val="00EB38CB"/>
    <w:rsid w:val="00EB4981"/>
    <w:rsid w:val="00EB4D25"/>
    <w:rsid w:val="00EB5316"/>
    <w:rsid w:val="00EB72C8"/>
    <w:rsid w:val="00EB742C"/>
    <w:rsid w:val="00EB7AEB"/>
    <w:rsid w:val="00EC098D"/>
    <w:rsid w:val="00EC2CF7"/>
    <w:rsid w:val="00EC33D3"/>
    <w:rsid w:val="00EC3489"/>
    <w:rsid w:val="00EC37B4"/>
    <w:rsid w:val="00EC54A9"/>
    <w:rsid w:val="00EC6E7D"/>
    <w:rsid w:val="00EC711C"/>
    <w:rsid w:val="00ED0F19"/>
    <w:rsid w:val="00ED0F94"/>
    <w:rsid w:val="00ED3E7C"/>
    <w:rsid w:val="00ED4588"/>
    <w:rsid w:val="00ED4FE0"/>
    <w:rsid w:val="00ED6777"/>
    <w:rsid w:val="00ED6F6B"/>
    <w:rsid w:val="00EE119A"/>
    <w:rsid w:val="00EE1DA8"/>
    <w:rsid w:val="00EE31EA"/>
    <w:rsid w:val="00EE3C0C"/>
    <w:rsid w:val="00EE5896"/>
    <w:rsid w:val="00EE5905"/>
    <w:rsid w:val="00EE5E52"/>
    <w:rsid w:val="00EE7821"/>
    <w:rsid w:val="00EF0205"/>
    <w:rsid w:val="00EF05BA"/>
    <w:rsid w:val="00EF1B64"/>
    <w:rsid w:val="00EF1FF7"/>
    <w:rsid w:val="00EF2848"/>
    <w:rsid w:val="00EF2927"/>
    <w:rsid w:val="00EF2AB4"/>
    <w:rsid w:val="00EF58E0"/>
    <w:rsid w:val="00EF63CF"/>
    <w:rsid w:val="00EF65F2"/>
    <w:rsid w:val="00EF7DCA"/>
    <w:rsid w:val="00F0150A"/>
    <w:rsid w:val="00F01A94"/>
    <w:rsid w:val="00F01F93"/>
    <w:rsid w:val="00F037C6"/>
    <w:rsid w:val="00F03A04"/>
    <w:rsid w:val="00F0475B"/>
    <w:rsid w:val="00F0512D"/>
    <w:rsid w:val="00F06531"/>
    <w:rsid w:val="00F10357"/>
    <w:rsid w:val="00F10AF6"/>
    <w:rsid w:val="00F11668"/>
    <w:rsid w:val="00F1206D"/>
    <w:rsid w:val="00F13141"/>
    <w:rsid w:val="00F146B9"/>
    <w:rsid w:val="00F149CE"/>
    <w:rsid w:val="00F1549F"/>
    <w:rsid w:val="00F158C7"/>
    <w:rsid w:val="00F1599F"/>
    <w:rsid w:val="00F17FC8"/>
    <w:rsid w:val="00F201CB"/>
    <w:rsid w:val="00F21BAC"/>
    <w:rsid w:val="00F226A2"/>
    <w:rsid w:val="00F23137"/>
    <w:rsid w:val="00F24D63"/>
    <w:rsid w:val="00F25EAB"/>
    <w:rsid w:val="00F31014"/>
    <w:rsid w:val="00F32521"/>
    <w:rsid w:val="00F33471"/>
    <w:rsid w:val="00F36AA8"/>
    <w:rsid w:val="00F40988"/>
    <w:rsid w:val="00F40DDD"/>
    <w:rsid w:val="00F4137B"/>
    <w:rsid w:val="00F41CF3"/>
    <w:rsid w:val="00F4258A"/>
    <w:rsid w:val="00F429F1"/>
    <w:rsid w:val="00F42A1F"/>
    <w:rsid w:val="00F43858"/>
    <w:rsid w:val="00F43CB4"/>
    <w:rsid w:val="00F44F79"/>
    <w:rsid w:val="00F45DFF"/>
    <w:rsid w:val="00F45E2D"/>
    <w:rsid w:val="00F4609D"/>
    <w:rsid w:val="00F46BB1"/>
    <w:rsid w:val="00F50F51"/>
    <w:rsid w:val="00F51608"/>
    <w:rsid w:val="00F52DCE"/>
    <w:rsid w:val="00F53590"/>
    <w:rsid w:val="00F5397C"/>
    <w:rsid w:val="00F5430D"/>
    <w:rsid w:val="00F5510C"/>
    <w:rsid w:val="00F56048"/>
    <w:rsid w:val="00F6221F"/>
    <w:rsid w:val="00F62AF1"/>
    <w:rsid w:val="00F6357D"/>
    <w:rsid w:val="00F6423B"/>
    <w:rsid w:val="00F66119"/>
    <w:rsid w:val="00F6638E"/>
    <w:rsid w:val="00F67051"/>
    <w:rsid w:val="00F67BC7"/>
    <w:rsid w:val="00F70E2A"/>
    <w:rsid w:val="00F710F4"/>
    <w:rsid w:val="00F72277"/>
    <w:rsid w:val="00F72F20"/>
    <w:rsid w:val="00F72F53"/>
    <w:rsid w:val="00F730AE"/>
    <w:rsid w:val="00F7351E"/>
    <w:rsid w:val="00F735AB"/>
    <w:rsid w:val="00F770C6"/>
    <w:rsid w:val="00F77503"/>
    <w:rsid w:val="00F776E3"/>
    <w:rsid w:val="00F80526"/>
    <w:rsid w:val="00F80CB9"/>
    <w:rsid w:val="00F810A6"/>
    <w:rsid w:val="00F82512"/>
    <w:rsid w:val="00F82848"/>
    <w:rsid w:val="00F830F7"/>
    <w:rsid w:val="00F83C00"/>
    <w:rsid w:val="00F83F79"/>
    <w:rsid w:val="00F84A10"/>
    <w:rsid w:val="00F8504F"/>
    <w:rsid w:val="00F90607"/>
    <w:rsid w:val="00F9114E"/>
    <w:rsid w:val="00F92746"/>
    <w:rsid w:val="00F948A1"/>
    <w:rsid w:val="00F95592"/>
    <w:rsid w:val="00F95910"/>
    <w:rsid w:val="00F95AFE"/>
    <w:rsid w:val="00FA0A53"/>
    <w:rsid w:val="00FA15A2"/>
    <w:rsid w:val="00FA17D5"/>
    <w:rsid w:val="00FA42C0"/>
    <w:rsid w:val="00FA4CD5"/>
    <w:rsid w:val="00FA54C0"/>
    <w:rsid w:val="00FA57EB"/>
    <w:rsid w:val="00FA58C7"/>
    <w:rsid w:val="00FA673E"/>
    <w:rsid w:val="00FA67FC"/>
    <w:rsid w:val="00FA6BD2"/>
    <w:rsid w:val="00FB042D"/>
    <w:rsid w:val="00FB0EA2"/>
    <w:rsid w:val="00FB18F8"/>
    <w:rsid w:val="00FB24B7"/>
    <w:rsid w:val="00FB28CA"/>
    <w:rsid w:val="00FB2C04"/>
    <w:rsid w:val="00FB2C5C"/>
    <w:rsid w:val="00FB416A"/>
    <w:rsid w:val="00FB4E8D"/>
    <w:rsid w:val="00FB5A80"/>
    <w:rsid w:val="00FB64EE"/>
    <w:rsid w:val="00FB6576"/>
    <w:rsid w:val="00FB6CA9"/>
    <w:rsid w:val="00FC0EDC"/>
    <w:rsid w:val="00FC169B"/>
    <w:rsid w:val="00FC2523"/>
    <w:rsid w:val="00FC34B9"/>
    <w:rsid w:val="00FC38BD"/>
    <w:rsid w:val="00FC4A9B"/>
    <w:rsid w:val="00FC4F0D"/>
    <w:rsid w:val="00FC557C"/>
    <w:rsid w:val="00FC7291"/>
    <w:rsid w:val="00FC7EB2"/>
    <w:rsid w:val="00FD10FF"/>
    <w:rsid w:val="00FD30C6"/>
    <w:rsid w:val="00FD32B9"/>
    <w:rsid w:val="00FD3702"/>
    <w:rsid w:val="00FD452B"/>
    <w:rsid w:val="00FD5752"/>
    <w:rsid w:val="00FD5CD0"/>
    <w:rsid w:val="00FD6391"/>
    <w:rsid w:val="00FD64E0"/>
    <w:rsid w:val="00FD65BE"/>
    <w:rsid w:val="00FE0894"/>
    <w:rsid w:val="00FE2DA8"/>
    <w:rsid w:val="00FE3B26"/>
    <w:rsid w:val="00FE520E"/>
    <w:rsid w:val="00FE56C8"/>
    <w:rsid w:val="00FE5B07"/>
    <w:rsid w:val="00FE6838"/>
    <w:rsid w:val="00FE686F"/>
    <w:rsid w:val="00FE7329"/>
    <w:rsid w:val="00FE7586"/>
    <w:rsid w:val="00FF103E"/>
    <w:rsid w:val="00FF2880"/>
    <w:rsid w:val="00FF3250"/>
    <w:rsid w:val="00FF3398"/>
    <w:rsid w:val="00FF3CB9"/>
    <w:rsid w:val="00FF3EA3"/>
    <w:rsid w:val="00FF47F1"/>
    <w:rsid w:val="00FF6515"/>
    <w:rsid w:val="00FF6740"/>
    <w:rsid w:val="00FF68A8"/>
    <w:rsid w:val="00FF709E"/>
    <w:rsid w:val="00FF7430"/>
    <w:rsid w:val="00FF7A5D"/>
    <w:rsid w:val="00FF7C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FFA7971"/>
  <w15:docId w15:val="{4CC51BAB-505D-4361-AA74-4B1FB7B00B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A0A53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0E0F16"/>
    <w:pPr>
      <w:keepNext/>
      <w:keepLines/>
      <w:spacing w:line="578" w:lineRule="auto"/>
      <w:jc w:val="center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0"/>
    <w:next w:val="a"/>
    <w:link w:val="20"/>
    <w:uiPriority w:val="9"/>
    <w:unhideWhenUsed/>
    <w:qFormat/>
    <w:rsid w:val="000E0F16"/>
    <w:pPr>
      <w:keepNext/>
      <w:keepLines/>
      <w:spacing w:line="416" w:lineRule="auto"/>
      <w:outlineLvl w:val="1"/>
    </w:pPr>
    <w:rPr>
      <w:rFonts w:asciiTheme="majorHAnsi" w:eastAsiaTheme="majorEastAsia" w:hAnsiTheme="majorHAnsi" w:cstheme="majorBidi"/>
      <w:b/>
      <w:bCs/>
      <w:sz w:val="24"/>
      <w:szCs w:val="32"/>
    </w:rPr>
  </w:style>
  <w:style w:type="paragraph" w:styleId="3">
    <w:name w:val="heading 3"/>
    <w:basedOn w:val="a0"/>
    <w:next w:val="a"/>
    <w:link w:val="30"/>
    <w:uiPriority w:val="9"/>
    <w:unhideWhenUsed/>
    <w:qFormat/>
    <w:rsid w:val="00763157"/>
    <w:pPr>
      <w:keepNext/>
      <w:keepLines/>
      <w:spacing w:line="416" w:lineRule="auto"/>
      <w:outlineLvl w:val="2"/>
    </w:pPr>
    <w:rPr>
      <w:bCs/>
      <w:sz w:val="24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a5"/>
    <w:uiPriority w:val="99"/>
    <w:unhideWhenUsed/>
    <w:rsid w:val="005821A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1"/>
    <w:link w:val="a4"/>
    <w:uiPriority w:val="99"/>
    <w:rsid w:val="005821AD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5821A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1"/>
    <w:link w:val="a6"/>
    <w:uiPriority w:val="99"/>
    <w:rsid w:val="005821AD"/>
    <w:rPr>
      <w:sz w:val="18"/>
      <w:szCs w:val="18"/>
    </w:rPr>
  </w:style>
  <w:style w:type="table" w:styleId="a8">
    <w:name w:val="Table Grid"/>
    <w:basedOn w:val="a2"/>
    <w:uiPriority w:val="59"/>
    <w:rsid w:val="00855368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9">
    <w:name w:val="List Paragraph"/>
    <w:basedOn w:val="a"/>
    <w:uiPriority w:val="34"/>
    <w:qFormat/>
    <w:rsid w:val="00855368"/>
    <w:pPr>
      <w:ind w:firstLineChars="200" w:firstLine="420"/>
    </w:pPr>
  </w:style>
  <w:style w:type="paragraph" w:styleId="aa">
    <w:name w:val="Balloon Text"/>
    <w:basedOn w:val="a"/>
    <w:link w:val="ab"/>
    <w:uiPriority w:val="99"/>
    <w:semiHidden/>
    <w:unhideWhenUsed/>
    <w:rsid w:val="004C64C9"/>
    <w:rPr>
      <w:sz w:val="18"/>
      <w:szCs w:val="18"/>
    </w:rPr>
  </w:style>
  <w:style w:type="character" w:customStyle="1" w:styleId="ab">
    <w:name w:val="批注框文本 字符"/>
    <w:basedOn w:val="a1"/>
    <w:link w:val="aa"/>
    <w:uiPriority w:val="99"/>
    <w:semiHidden/>
    <w:rsid w:val="004C64C9"/>
    <w:rPr>
      <w:sz w:val="18"/>
      <w:szCs w:val="18"/>
    </w:rPr>
  </w:style>
  <w:style w:type="paragraph" w:styleId="ac">
    <w:name w:val="Document Map"/>
    <w:basedOn w:val="a"/>
    <w:link w:val="ad"/>
    <w:uiPriority w:val="99"/>
    <w:semiHidden/>
    <w:unhideWhenUsed/>
    <w:rsid w:val="0014223E"/>
    <w:rPr>
      <w:rFonts w:ascii="宋体" w:eastAsia="宋体"/>
      <w:sz w:val="18"/>
      <w:szCs w:val="18"/>
    </w:rPr>
  </w:style>
  <w:style w:type="character" w:customStyle="1" w:styleId="ad">
    <w:name w:val="文档结构图 字符"/>
    <w:basedOn w:val="a1"/>
    <w:link w:val="ac"/>
    <w:uiPriority w:val="99"/>
    <w:semiHidden/>
    <w:rsid w:val="0014223E"/>
    <w:rPr>
      <w:rFonts w:ascii="宋体" w:eastAsia="宋体"/>
      <w:sz w:val="18"/>
      <w:szCs w:val="18"/>
    </w:rPr>
  </w:style>
  <w:style w:type="paragraph" w:styleId="ae">
    <w:name w:val="annotation text"/>
    <w:basedOn w:val="a"/>
    <w:link w:val="af"/>
    <w:uiPriority w:val="99"/>
    <w:unhideWhenUsed/>
    <w:rsid w:val="008E29EA"/>
    <w:pPr>
      <w:jc w:val="left"/>
    </w:pPr>
  </w:style>
  <w:style w:type="character" w:customStyle="1" w:styleId="af">
    <w:name w:val="批注文字 字符"/>
    <w:basedOn w:val="a1"/>
    <w:link w:val="ae"/>
    <w:uiPriority w:val="99"/>
    <w:rsid w:val="008E29EA"/>
  </w:style>
  <w:style w:type="character" w:styleId="af0">
    <w:name w:val="Hyperlink"/>
    <w:basedOn w:val="a1"/>
    <w:uiPriority w:val="99"/>
    <w:unhideWhenUsed/>
    <w:rsid w:val="00B9388D"/>
    <w:rPr>
      <w:strike w:val="0"/>
      <w:dstrike w:val="0"/>
      <w:color w:val="3F88BF"/>
      <w:u w:val="none"/>
      <w:effect w:val="none"/>
    </w:rPr>
  </w:style>
  <w:style w:type="character" w:customStyle="1" w:styleId="con">
    <w:name w:val="con"/>
    <w:basedOn w:val="a1"/>
    <w:qFormat/>
    <w:rsid w:val="00B9388D"/>
  </w:style>
  <w:style w:type="paragraph" w:styleId="af1">
    <w:name w:val="Title"/>
    <w:basedOn w:val="a"/>
    <w:next w:val="a"/>
    <w:link w:val="af2"/>
    <w:uiPriority w:val="10"/>
    <w:qFormat/>
    <w:rsid w:val="000E0F16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f2">
    <w:name w:val="标题 字符"/>
    <w:basedOn w:val="a1"/>
    <w:link w:val="af1"/>
    <w:uiPriority w:val="10"/>
    <w:rsid w:val="000E0F16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0">
    <w:name w:val="标题 1 字符"/>
    <w:basedOn w:val="a1"/>
    <w:link w:val="1"/>
    <w:uiPriority w:val="9"/>
    <w:rsid w:val="000E0F16"/>
    <w:rPr>
      <w:b/>
      <w:bCs/>
      <w:kern w:val="44"/>
      <w:sz w:val="28"/>
      <w:szCs w:val="44"/>
    </w:rPr>
  </w:style>
  <w:style w:type="character" w:customStyle="1" w:styleId="20">
    <w:name w:val="标题 2 字符"/>
    <w:basedOn w:val="a1"/>
    <w:link w:val="2"/>
    <w:uiPriority w:val="9"/>
    <w:rsid w:val="000E0F16"/>
    <w:rPr>
      <w:rFonts w:asciiTheme="majorHAnsi" w:eastAsiaTheme="majorEastAsia" w:hAnsiTheme="majorHAnsi" w:cstheme="majorBidi"/>
      <w:b/>
      <w:bCs/>
      <w:sz w:val="24"/>
      <w:szCs w:val="32"/>
    </w:rPr>
  </w:style>
  <w:style w:type="character" w:customStyle="1" w:styleId="30">
    <w:name w:val="标题 3 字符"/>
    <w:basedOn w:val="a1"/>
    <w:link w:val="3"/>
    <w:uiPriority w:val="9"/>
    <w:rsid w:val="00763157"/>
    <w:rPr>
      <w:bCs/>
      <w:sz w:val="24"/>
      <w:szCs w:val="32"/>
    </w:rPr>
  </w:style>
  <w:style w:type="paragraph" w:styleId="a0">
    <w:name w:val="Normal Indent"/>
    <w:basedOn w:val="a"/>
    <w:uiPriority w:val="99"/>
    <w:semiHidden/>
    <w:unhideWhenUsed/>
    <w:rsid w:val="000E0F16"/>
    <w:pPr>
      <w:ind w:firstLineChars="200" w:firstLine="420"/>
    </w:pPr>
  </w:style>
  <w:style w:type="character" w:customStyle="1" w:styleId="apple-converted-space">
    <w:name w:val="apple-converted-space"/>
    <w:basedOn w:val="a1"/>
    <w:rsid w:val="00E43C1F"/>
  </w:style>
  <w:style w:type="paragraph" w:styleId="TOC1">
    <w:name w:val="toc 1"/>
    <w:basedOn w:val="a"/>
    <w:next w:val="a"/>
    <w:semiHidden/>
    <w:qFormat/>
    <w:rsid w:val="00136AB7"/>
    <w:pPr>
      <w:tabs>
        <w:tab w:val="right" w:leader="dot" w:pos="8211"/>
      </w:tabs>
      <w:jc w:val="center"/>
    </w:pPr>
    <w:rPr>
      <w:rFonts w:ascii="Times New Roman" w:eastAsia="宋体" w:hAnsi="Times New Roman" w:cs="Times New Roman"/>
      <w:b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1.bin"/><Relationship Id="rId21" Type="http://schemas.openxmlformats.org/officeDocument/2006/relationships/image" Target="media/image8.wmf"/><Relationship Id="rId42" Type="http://schemas.openxmlformats.org/officeDocument/2006/relationships/image" Target="media/image16.wmf"/><Relationship Id="rId63" Type="http://schemas.openxmlformats.org/officeDocument/2006/relationships/oleObject" Target="embeddings/oleObject34.bin"/><Relationship Id="rId84" Type="http://schemas.openxmlformats.org/officeDocument/2006/relationships/oleObject" Target="embeddings/oleObject48.bin"/><Relationship Id="rId138" Type="http://schemas.openxmlformats.org/officeDocument/2006/relationships/oleObject" Target="embeddings/oleObject83.bin"/><Relationship Id="rId159" Type="http://schemas.openxmlformats.org/officeDocument/2006/relationships/oleObject" Target="embeddings/oleObject96.bin"/><Relationship Id="rId170" Type="http://schemas.openxmlformats.org/officeDocument/2006/relationships/image" Target="media/image63.wmf"/><Relationship Id="rId191" Type="http://schemas.openxmlformats.org/officeDocument/2006/relationships/oleObject" Target="embeddings/oleObject113.bin"/><Relationship Id="rId107" Type="http://schemas.openxmlformats.org/officeDocument/2006/relationships/oleObject" Target="embeddings/oleObject63.bin"/><Relationship Id="rId11" Type="http://schemas.openxmlformats.org/officeDocument/2006/relationships/image" Target="media/image3.png"/><Relationship Id="rId32" Type="http://schemas.openxmlformats.org/officeDocument/2006/relationships/image" Target="media/image11.wmf"/><Relationship Id="rId53" Type="http://schemas.openxmlformats.org/officeDocument/2006/relationships/image" Target="media/image19.png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77.bin"/><Relationship Id="rId149" Type="http://schemas.openxmlformats.org/officeDocument/2006/relationships/image" Target="media/image5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6.bin"/><Relationship Id="rId160" Type="http://schemas.openxmlformats.org/officeDocument/2006/relationships/image" Target="media/image57.wmf"/><Relationship Id="rId181" Type="http://schemas.openxmlformats.org/officeDocument/2006/relationships/oleObject" Target="embeddings/oleObject107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3.wmf"/><Relationship Id="rId118" Type="http://schemas.openxmlformats.org/officeDocument/2006/relationships/oleObject" Target="embeddings/oleObject72.bin"/><Relationship Id="rId139" Type="http://schemas.openxmlformats.org/officeDocument/2006/relationships/oleObject" Target="embeddings/oleObject84.bin"/><Relationship Id="rId85" Type="http://schemas.openxmlformats.org/officeDocument/2006/relationships/image" Target="media/image30.wmf"/><Relationship Id="rId150" Type="http://schemas.openxmlformats.org/officeDocument/2006/relationships/oleObject" Target="embeddings/oleObject91.bin"/><Relationship Id="rId171" Type="http://schemas.openxmlformats.org/officeDocument/2006/relationships/oleObject" Target="embeddings/oleObject101.bin"/><Relationship Id="rId192" Type="http://schemas.openxmlformats.org/officeDocument/2006/relationships/image" Target="media/image72.wmf"/><Relationship Id="rId12" Type="http://schemas.openxmlformats.org/officeDocument/2006/relationships/image" Target="media/image4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64.bin"/><Relationship Id="rId129" Type="http://schemas.openxmlformats.org/officeDocument/2006/relationships/image" Target="media/image45.wmf"/><Relationship Id="rId54" Type="http://schemas.openxmlformats.org/officeDocument/2006/relationships/oleObject" Target="embeddings/oleObject28.bin"/><Relationship Id="rId75" Type="http://schemas.openxmlformats.org/officeDocument/2006/relationships/oleObject" Target="embeddings/oleObject41.bin"/><Relationship Id="rId96" Type="http://schemas.openxmlformats.org/officeDocument/2006/relationships/image" Target="media/image33.png"/><Relationship Id="rId140" Type="http://schemas.openxmlformats.org/officeDocument/2006/relationships/oleObject" Target="embeddings/oleObject85.bin"/><Relationship Id="rId161" Type="http://schemas.openxmlformats.org/officeDocument/2006/relationships/oleObject" Target="embeddings/oleObject97.bin"/><Relationship Id="rId182" Type="http://schemas.openxmlformats.org/officeDocument/2006/relationships/oleObject" Target="embeddings/oleObject108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40.jpeg"/><Relationship Id="rId44" Type="http://schemas.openxmlformats.org/officeDocument/2006/relationships/image" Target="media/image17.wmf"/><Relationship Id="rId65" Type="http://schemas.openxmlformats.org/officeDocument/2006/relationships/oleObject" Target="embeddings/oleObject35.bin"/><Relationship Id="rId86" Type="http://schemas.openxmlformats.org/officeDocument/2006/relationships/oleObject" Target="embeddings/oleObject49.bin"/><Relationship Id="rId130" Type="http://schemas.openxmlformats.org/officeDocument/2006/relationships/oleObject" Target="embeddings/oleObject78.bin"/><Relationship Id="rId151" Type="http://schemas.openxmlformats.org/officeDocument/2006/relationships/image" Target="media/image53.wmf"/><Relationship Id="rId172" Type="http://schemas.openxmlformats.org/officeDocument/2006/relationships/image" Target="media/image64.wmf"/><Relationship Id="rId193" Type="http://schemas.openxmlformats.org/officeDocument/2006/relationships/oleObject" Target="embeddings/oleObject114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65.bin"/><Relationship Id="rId34" Type="http://schemas.openxmlformats.org/officeDocument/2006/relationships/image" Target="media/image12.wmf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7.bin"/><Relationship Id="rId120" Type="http://schemas.openxmlformats.org/officeDocument/2006/relationships/image" Target="media/image41.wmf"/><Relationship Id="rId141" Type="http://schemas.openxmlformats.org/officeDocument/2006/relationships/oleObject" Target="embeddings/oleObject86.bin"/><Relationship Id="rId7" Type="http://schemas.openxmlformats.org/officeDocument/2006/relationships/endnotes" Target="endnotes.xml"/><Relationship Id="rId162" Type="http://schemas.openxmlformats.org/officeDocument/2006/relationships/image" Target="media/image58.wmf"/><Relationship Id="rId183" Type="http://schemas.openxmlformats.org/officeDocument/2006/relationships/oleObject" Target="embeddings/oleObject10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4.wmf"/><Relationship Id="rId87" Type="http://schemas.openxmlformats.org/officeDocument/2006/relationships/image" Target="media/image31.wmf"/><Relationship Id="rId110" Type="http://schemas.openxmlformats.org/officeDocument/2006/relationships/oleObject" Target="embeddings/oleObject66.bin"/><Relationship Id="rId115" Type="http://schemas.openxmlformats.org/officeDocument/2006/relationships/oleObject" Target="embeddings/oleObject69.bin"/><Relationship Id="rId131" Type="http://schemas.openxmlformats.org/officeDocument/2006/relationships/oleObject" Target="embeddings/oleObject79.bin"/><Relationship Id="rId136" Type="http://schemas.openxmlformats.org/officeDocument/2006/relationships/oleObject" Target="embeddings/oleObject82.bin"/><Relationship Id="rId157" Type="http://schemas.openxmlformats.org/officeDocument/2006/relationships/oleObject" Target="embeddings/oleObject95.bin"/><Relationship Id="rId178" Type="http://schemas.openxmlformats.org/officeDocument/2006/relationships/image" Target="media/image66.wmf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6.bin"/><Relationship Id="rId152" Type="http://schemas.openxmlformats.org/officeDocument/2006/relationships/oleObject" Target="embeddings/oleObject92.bin"/><Relationship Id="rId173" Type="http://schemas.openxmlformats.org/officeDocument/2006/relationships/oleObject" Target="embeddings/oleObject102.bin"/><Relationship Id="rId194" Type="http://schemas.openxmlformats.org/officeDocument/2006/relationships/image" Target="media/image73.wmf"/><Relationship Id="rId199" Type="http://schemas.openxmlformats.org/officeDocument/2006/relationships/oleObject" Target="embeddings/oleObject118.bin"/><Relationship Id="rId203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0.jpeg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8.bin"/><Relationship Id="rId105" Type="http://schemas.openxmlformats.org/officeDocument/2006/relationships/image" Target="media/image36.jpeg"/><Relationship Id="rId126" Type="http://schemas.openxmlformats.org/officeDocument/2006/relationships/oleObject" Target="embeddings/oleObject76.bin"/><Relationship Id="rId147" Type="http://schemas.openxmlformats.org/officeDocument/2006/relationships/image" Target="media/image51.wmf"/><Relationship Id="rId168" Type="http://schemas.openxmlformats.org/officeDocument/2006/relationships/image" Target="media/image62.wmf"/><Relationship Id="rId8" Type="http://schemas.openxmlformats.org/officeDocument/2006/relationships/image" Target="media/image1.png"/><Relationship Id="rId51" Type="http://schemas.openxmlformats.org/officeDocument/2006/relationships/oleObject" Target="embeddings/oleObject26.bin"/><Relationship Id="rId72" Type="http://schemas.openxmlformats.org/officeDocument/2006/relationships/image" Target="media/image27.wmf"/><Relationship Id="rId93" Type="http://schemas.openxmlformats.org/officeDocument/2006/relationships/image" Target="media/image32.wmf"/><Relationship Id="rId98" Type="http://schemas.openxmlformats.org/officeDocument/2006/relationships/image" Target="media/image34.jpeg"/><Relationship Id="rId121" Type="http://schemas.openxmlformats.org/officeDocument/2006/relationships/oleObject" Target="embeddings/oleObject73.bin"/><Relationship Id="rId142" Type="http://schemas.openxmlformats.org/officeDocument/2006/relationships/image" Target="media/image49.wmf"/><Relationship Id="rId163" Type="http://schemas.openxmlformats.org/officeDocument/2006/relationships/oleObject" Target="embeddings/oleObject98.bin"/><Relationship Id="rId184" Type="http://schemas.openxmlformats.org/officeDocument/2006/relationships/image" Target="media/image68.wmf"/><Relationship Id="rId189" Type="http://schemas.openxmlformats.org/officeDocument/2006/relationships/oleObject" Target="embeddings/oleObject112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6.bin"/><Relationship Id="rId116" Type="http://schemas.openxmlformats.org/officeDocument/2006/relationships/oleObject" Target="embeddings/oleObject70.bin"/><Relationship Id="rId137" Type="http://schemas.openxmlformats.org/officeDocument/2006/relationships/image" Target="media/image48.wmf"/><Relationship Id="rId158" Type="http://schemas.openxmlformats.org/officeDocument/2006/relationships/image" Target="media/image56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2.jpeg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0.bin"/><Relationship Id="rId111" Type="http://schemas.openxmlformats.org/officeDocument/2006/relationships/oleObject" Target="embeddings/oleObject67.bin"/><Relationship Id="rId132" Type="http://schemas.openxmlformats.org/officeDocument/2006/relationships/image" Target="media/image46.wmf"/><Relationship Id="rId153" Type="http://schemas.openxmlformats.org/officeDocument/2006/relationships/oleObject" Target="embeddings/oleObject93.bin"/><Relationship Id="rId174" Type="http://schemas.openxmlformats.org/officeDocument/2006/relationships/image" Target="media/image65.wmf"/><Relationship Id="rId179" Type="http://schemas.openxmlformats.org/officeDocument/2006/relationships/oleObject" Target="embeddings/oleObject106.bin"/><Relationship Id="rId195" Type="http://schemas.openxmlformats.org/officeDocument/2006/relationships/oleObject" Target="embeddings/oleObject115.bin"/><Relationship Id="rId190" Type="http://schemas.openxmlformats.org/officeDocument/2006/relationships/image" Target="media/image71.wmf"/><Relationship Id="rId204" Type="http://schemas.openxmlformats.org/officeDocument/2006/relationships/theme" Target="theme/theme1.xml"/><Relationship Id="rId15" Type="http://schemas.openxmlformats.org/officeDocument/2006/relationships/oleObject" Target="embeddings/oleObject3.bin"/><Relationship Id="rId36" Type="http://schemas.openxmlformats.org/officeDocument/2006/relationships/image" Target="media/image13.wmf"/><Relationship Id="rId57" Type="http://schemas.openxmlformats.org/officeDocument/2006/relationships/oleObject" Target="embeddings/oleObject30.bin"/><Relationship Id="rId106" Type="http://schemas.openxmlformats.org/officeDocument/2006/relationships/image" Target="media/image37.wmf"/><Relationship Id="rId127" Type="http://schemas.openxmlformats.org/officeDocument/2006/relationships/image" Target="media/image44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9.bin"/><Relationship Id="rId78" Type="http://schemas.openxmlformats.org/officeDocument/2006/relationships/image" Target="media/image28.wmf"/><Relationship Id="rId94" Type="http://schemas.openxmlformats.org/officeDocument/2006/relationships/oleObject" Target="embeddings/oleObject55.bin"/><Relationship Id="rId99" Type="http://schemas.openxmlformats.org/officeDocument/2006/relationships/image" Target="media/image35.wmf"/><Relationship Id="rId101" Type="http://schemas.openxmlformats.org/officeDocument/2006/relationships/oleObject" Target="embeddings/oleObject59.bin"/><Relationship Id="rId122" Type="http://schemas.openxmlformats.org/officeDocument/2006/relationships/oleObject" Target="embeddings/oleObject74.bin"/><Relationship Id="rId143" Type="http://schemas.openxmlformats.org/officeDocument/2006/relationships/oleObject" Target="embeddings/oleObject87.bin"/><Relationship Id="rId148" Type="http://schemas.openxmlformats.org/officeDocument/2006/relationships/oleObject" Target="embeddings/oleObject90.bin"/><Relationship Id="rId164" Type="http://schemas.openxmlformats.org/officeDocument/2006/relationships/image" Target="media/image59.png"/><Relationship Id="rId169" Type="http://schemas.openxmlformats.org/officeDocument/2006/relationships/oleObject" Target="embeddings/oleObject100.bin"/><Relationship Id="rId185" Type="http://schemas.openxmlformats.org/officeDocument/2006/relationships/oleObject" Target="embeddings/oleObject110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67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3.bin"/><Relationship Id="rId68" Type="http://schemas.openxmlformats.org/officeDocument/2006/relationships/image" Target="media/image25.wmf"/><Relationship Id="rId89" Type="http://schemas.openxmlformats.org/officeDocument/2006/relationships/oleObject" Target="embeddings/oleObject51.bin"/><Relationship Id="rId112" Type="http://schemas.openxmlformats.org/officeDocument/2006/relationships/image" Target="media/image38.jpeg"/><Relationship Id="rId133" Type="http://schemas.openxmlformats.org/officeDocument/2006/relationships/oleObject" Target="embeddings/oleObject80.bin"/><Relationship Id="rId154" Type="http://schemas.openxmlformats.org/officeDocument/2006/relationships/image" Target="media/image54.png"/><Relationship Id="rId175" Type="http://schemas.openxmlformats.org/officeDocument/2006/relationships/oleObject" Target="embeddings/oleObject103.bin"/><Relationship Id="rId196" Type="http://schemas.openxmlformats.org/officeDocument/2006/relationships/image" Target="media/image74.wmf"/><Relationship Id="rId200" Type="http://schemas.openxmlformats.org/officeDocument/2006/relationships/oleObject" Target="embeddings/oleObject119.bin"/><Relationship Id="rId16" Type="http://schemas.openxmlformats.org/officeDocument/2006/relationships/image" Target="media/image6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60.bin"/><Relationship Id="rId123" Type="http://schemas.openxmlformats.org/officeDocument/2006/relationships/image" Target="media/image42.wmf"/><Relationship Id="rId144" Type="http://schemas.openxmlformats.org/officeDocument/2006/relationships/oleObject" Target="embeddings/oleObject88.bin"/><Relationship Id="rId90" Type="http://schemas.openxmlformats.org/officeDocument/2006/relationships/oleObject" Target="embeddings/oleObject52.bin"/><Relationship Id="rId165" Type="http://schemas.openxmlformats.org/officeDocument/2006/relationships/image" Target="media/image60.wmf"/><Relationship Id="rId186" Type="http://schemas.openxmlformats.org/officeDocument/2006/relationships/image" Target="media/image69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7.bin"/><Relationship Id="rId113" Type="http://schemas.openxmlformats.org/officeDocument/2006/relationships/image" Target="media/image39.wmf"/><Relationship Id="rId134" Type="http://schemas.openxmlformats.org/officeDocument/2006/relationships/image" Target="media/image47.wmf"/><Relationship Id="rId80" Type="http://schemas.openxmlformats.org/officeDocument/2006/relationships/image" Target="media/image29.wmf"/><Relationship Id="rId155" Type="http://schemas.openxmlformats.org/officeDocument/2006/relationships/oleObject" Target="embeddings/oleObject94.bin"/><Relationship Id="rId176" Type="http://schemas.openxmlformats.org/officeDocument/2006/relationships/oleObject" Target="embeddings/oleObject104.bin"/><Relationship Id="rId197" Type="http://schemas.openxmlformats.org/officeDocument/2006/relationships/oleObject" Target="embeddings/oleObject116.bin"/><Relationship Id="rId201" Type="http://schemas.openxmlformats.org/officeDocument/2006/relationships/header" Target="header1.xml"/><Relationship Id="rId17" Type="http://schemas.openxmlformats.org/officeDocument/2006/relationships/oleObject" Target="embeddings/oleObject4.bin"/><Relationship Id="rId38" Type="http://schemas.openxmlformats.org/officeDocument/2006/relationships/image" Target="media/image14.wmf"/><Relationship Id="rId59" Type="http://schemas.openxmlformats.org/officeDocument/2006/relationships/image" Target="media/image21.jpeg"/><Relationship Id="rId103" Type="http://schemas.openxmlformats.org/officeDocument/2006/relationships/oleObject" Target="embeddings/oleObject61.bin"/><Relationship Id="rId124" Type="http://schemas.openxmlformats.org/officeDocument/2006/relationships/oleObject" Target="embeddings/oleObject75.bin"/><Relationship Id="rId70" Type="http://schemas.openxmlformats.org/officeDocument/2006/relationships/image" Target="media/image26.wmf"/><Relationship Id="rId91" Type="http://schemas.openxmlformats.org/officeDocument/2006/relationships/oleObject" Target="embeddings/oleObject53.bin"/><Relationship Id="rId145" Type="http://schemas.openxmlformats.org/officeDocument/2006/relationships/image" Target="media/image50.wmf"/><Relationship Id="rId166" Type="http://schemas.openxmlformats.org/officeDocument/2006/relationships/oleObject" Target="embeddings/oleObject99.bin"/><Relationship Id="rId187" Type="http://schemas.openxmlformats.org/officeDocument/2006/relationships/oleObject" Target="embeddings/oleObject111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68.bin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45.bin"/><Relationship Id="rId135" Type="http://schemas.openxmlformats.org/officeDocument/2006/relationships/oleObject" Target="embeddings/oleObject81.bin"/><Relationship Id="rId156" Type="http://schemas.openxmlformats.org/officeDocument/2006/relationships/image" Target="media/image55.wmf"/><Relationship Id="rId177" Type="http://schemas.openxmlformats.org/officeDocument/2006/relationships/oleObject" Target="embeddings/oleObject105.bin"/><Relationship Id="rId198" Type="http://schemas.openxmlformats.org/officeDocument/2006/relationships/oleObject" Target="embeddings/oleObject117.bin"/><Relationship Id="rId202" Type="http://schemas.openxmlformats.org/officeDocument/2006/relationships/footer" Target="footer1.xml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62.bin"/><Relationship Id="rId125" Type="http://schemas.openxmlformats.org/officeDocument/2006/relationships/image" Target="media/image43.wmf"/><Relationship Id="rId146" Type="http://schemas.openxmlformats.org/officeDocument/2006/relationships/oleObject" Target="embeddings/oleObject89.bin"/><Relationship Id="rId167" Type="http://schemas.openxmlformats.org/officeDocument/2006/relationships/image" Target="media/image61.wmf"/><Relationship Id="rId188" Type="http://schemas.openxmlformats.org/officeDocument/2006/relationships/image" Target="media/image70.wmf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6EEDF5-DE04-4A54-8B6A-3579CF2749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1</TotalTime>
  <Pages>8</Pages>
  <Words>872</Words>
  <Characters>4975</Characters>
  <Application>Microsoft Office Word</Application>
  <DocSecurity>0</DocSecurity>
  <Lines>41</Lines>
  <Paragraphs>11</Paragraphs>
  <ScaleCrop>false</ScaleCrop>
  <Company>Lenovo (Beijing) Limited</Company>
  <LinksUpToDate>false</LinksUpToDate>
  <CharactersWithSpaces>58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 User</dc:creator>
  <cp:lastModifiedBy>强</cp:lastModifiedBy>
  <cp:revision>43</cp:revision>
  <cp:lastPrinted>2018-11-14T07:45:00Z</cp:lastPrinted>
  <dcterms:created xsi:type="dcterms:W3CDTF">2019-10-15T08:20:00Z</dcterms:created>
  <dcterms:modified xsi:type="dcterms:W3CDTF">2021-01-06T0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